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7" r:id="rId2"/>
    <p:sldId id="273" r:id="rId3"/>
    <p:sldId id="316" r:id="rId4"/>
    <p:sldId id="318" r:id="rId5"/>
    <p:sldId id="319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34" r:id="rId15"/>
    <p:sldId id="329" r:id="rId16"/>
    <p:sldId id="332" r:id="rId17"/>
    <p:sldId id="330" r:id="rId18"/>
    <p:sldId id="333" r:id="rId19"/>
    <p:sldId id="335" r:id="rId20"/>
    <p:sldId id="336" r:id="rId21"/>
    <p:sldId id="337" r:id="rId2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3366"/>
    <a:srgbClr val="009900"/>
    <a:srgbClr val="089DA4"/>
    <a:srgbClr val="000066"/>
    <a:srgbClr val="FF9933"/>
    <a:srgbClr val="FF9900"/>
    <a:srgbClr val="006600"/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52D17E8-9CA5-420A-8E43-CC83A0000650}" type="datetimeFigureOut">
              <a:rPr lang="ru-RU"/>
              <a:pPr>
                <a:defRPr/>
              </a:pPr>
              <a:t>26.11.2016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6653D64-0C1D-4F24-B4F9-7FF0D893E94C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51522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653D64-0C1D-4F24-B4F9-7FF0D893E94C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54497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653D64-0C1D-4F24-B4F9-7FF0D893E94C}" type="slidenum">
              <a:rPr lang="ru-RU" smtClean="0"/>
              <a:pPr>
                <a:defRPr/>
              </a:pPr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3473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69FAB-B406-4253-9052-E6C984CE6F0C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strips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DABBF-2F0C-4EF4-BF07-C275D6112B6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6C254-B7CC-48BE-B6EF-902CDDFB6E91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7CA69-51E8-4301-AC70-494FE76EE50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009D8-2EF5-4DF1-900A-0CD4F12EA8C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strips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EAB54-E998-4362-AAE5-72B8933F6A36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94499-5663-488D-B8BA-59A5EDE3E780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FE75E-AF90-4A42-B473-12D088765F32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92EAD-BAB3-4AA9-9A32-3CC27D744A86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5EC41-E0FA-4926-B9CA-F50D8FEDD1A1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с одним вырезанным скругленным углом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Прямоугольный треугольник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Полилиния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/>
          </a:p>
        </p:txBody>
      </p:sp>
      <p:sp>
        <p:nvSpPr>
          <p:cNvPr id="9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01806-B703-41EF-A5C5-E645BB11B8A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1028" name="Заголовок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29" name="Текст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7EEE54FF-992C-49A1-99B9-F031E2E5B58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  <p:grpSp>
        <p:nvGrpSpPr>
          <p:cNvPr id="1033" name="Группа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5" r:id="rId1"/>
    <p:sldLayoutId id="2147483997" r:id="rId2"/>
    <p:sldLayoutId id="2147484006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7" r:id="rId9"/>
    <p:sldLayoutId id="2147484003" r:id="rId10"/>
    <p:sldLayoutId id="2147484004" r:id="rId11"/>
  </p:sldLayoutIdLst>
  <p:transition>
    <p:strips dir="ru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jpg"/><Relationship Id="rId5" Type="http://schemas.openxmlformats.org/officeDocument/2006/relationships/image" Target="../media/image29.jp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1.png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jpeg"/><Relationship Id="rId4" Type="http://schemas.openxmlformats.org/officeDocument/2006/relationships/image" Target="../media/image2.jpeg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jpeg"/><Relationship Id="rId4" Type="http://schemas.openxmlformats.org/officeDocument/2006/relationships/image" Target="../media/image2.jpeg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9.jpeg"/><Relationship Id="rId3" Type="http://schemas.openxmlformats.org/officeDocument/2006/relationships/image" Target="../media/image2.jpeg"/><Relationship Id="rId7" Type="http://schemas.openxmlformats.org/officeDocument/2006/relationships/image" Target="../media/image24.jpeg"/><Relationship Id="rId12" Type="http://schemas.openxmlformats.org/officeDocument/2006/relationships/image" Target="../media/image22.wmf"/><Relationship Id="rId17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jpeg"/><Relationship Id="rId20" Type="http://schemas.openxmlformats.org/officeDocument/2006/relationships/image" Target="../media/image41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6.png"/><Relationship Id="rId15" Type="http://schemas.openxmlformats.org/officeDocument/2006/relationships/image" Target="../media/image36.jpeg"/><Relationship Id="rId10" Type="http://schemas.openxmlformats.org/officeDocument/2006/relationships/image" Target="../media/image27.jpeg"/><Relationship Id="rId19" Type="http://schemas.openxmlformats.org/officeDocument/2006/relationships/image" Target="../media/image40.jpeg"/><Relationship Id="rId4" Type="http://schemas.openxmlformats.org/officeDocument/2006/relationships/image" Target="../media/image15.jpeg"/><Relationship Id="rId9" Type="http://schemas.openxmlformats.org/officeDocument/2006/relationships/image" Target="../media/image26.jpeg"/><Relationship Id="rId1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5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1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59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2.bp.blogspot.com/-1ap77UygED8/Tfz4nQMBnbI/AAAAAAAAHj0/EBCLwvIZzLQ/s1600/1303161078_a91f29246af7.jpg" TargetMode="External"/><Relationship Id="rId13" Type="http://schemas.openxmlformats.org/officeDocument/2006/relationships/hyperlink" Target="http://www.kirkinews.gr/images/cms-image-000001823.jpg" TargetMode="External"/><Relationship Id="rId3" Type="http://schemas.openxmlformats.org/officeDocument/2006/relationships/hyperlink" Target="http://art-apple.ru/albums/Castles/castles(12).jpg" TargetMode="External"/><Relationship Id="rId7" Type="http://schemas.openxmlformats.org/officeDocument/2006/relationships/hyperlink" Target="https://umnieroditeli.ru/r/500x500/static/2/pazzl-zimniy-noyshvanshtayn-ravensburger-4005556162192.jpg" TargetMode="External"/><Relationship Id="rId12" Type="http://schemas.openxmlformats.org/officeDocument/2006/relationships/hyperlink" Target="https://lh3.googleusercontent.com/-rtSjuLH4HWI/VYtY-rngS3I/AAAAAAAAATg/zKZNyIVPji0/w1849-h1124/IMG_1235.JPG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crosti.ru/patterns/00/07/26/edbe2d19da/picture.jpg" TargetMode="External"/><Relationship Id="rId11" Type="http://schemas.openxmlformats.org/officeDocument/2006/relationships/hyperlink" Target="http://fanatgame.ru/uploads/posts/2014-01/1389696949_imenem-korolya-25.jpeg" TargetMode="External"/><Relationship Id="rId5" Type="http://schemas.openxmlformats.org/officeDocument/2006/relationships/hyperlink" Target="http://www.xrest.ru/schemes/00/00/a3/9d/%D0%94%D0%BE%D0%BC%20%D1%83%20%D1%80%D0%B5%D0%BA%D0%B8%20%D1%81%20%D0%BC%D0%BE%D1%81%D1%82%D0%BE%D0%BC-1.jpg" TargetMode="External"/><Relationship Id="rId10" Type="http://schemas.openxmlformats.org/officeDocument/2006/relationships/hyperlink" Target="http://www.aukara.ru/wp-content/uploads/2012/07/Royal_Envoy_06large-300x202.jpg" TargetMode="External"/><Relationship Id="rId4" Type="http://schemas.openxmlformats.org/officeDocument/2006/relationships/hyperlink" Target="http://art-apple.ru/albums/Castles/castles(3).jpg" TargetMode="External"/><Relationship Id="rId9" Type="http://schemas.openxmlformats.org/officeDocument/2006/relationships/hyperlink" Target="http://city-of-brides.ru/b/8/zamok_risunok_art_fantasy_gorod_karnaval_fantastika_3840x1200.jpg" TargetMode="External"/><Relationship Id="rId14" Type="http://schemas.openxmlformats.org/officeDocument/2006/relationships/hyperlink" Target="https://g-a.d-cd.net/d3c8f2cs-120.jp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hyperlink" Target="&#1082;&#1088;&#1077;&#1089;&#1090;&#1080;&#1082;&#1080;-&#1085;&#1086;&#1083;&#1080;&#1082;&#1080;.pptm" TargetMode="External"/><Relationship Id="rId4" Type="http://schemas.openxmlformats.org/officeDocument/2006/relationships/image" Target="../media/image14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2.jpeg"/><Relationship Id="rId7" Type="http://schemas.openxmlformats.org/officeDocument/2006/relationships/image" Target="../media/image24.jpe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6.png"/><Relationship Id="rId10" Type="http://schemas.openxmlformats.org/officeDocument/2006/relationships/image" Target="../media/image27.jpeg"/><Relationship Id="rId4" Type="http://schemas.openxmlformats.org/officeDocument/2006/relationships/image" Target="../media/image15.jpeg"/><Relationship Id="rId9" Type="http://schemas.openxmlformats.org/officeDocument/2006/relationships/image" Target="../media/image26.jpeg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.jpeg"/><Relationship Id="rId7" Type="http://schemas.openxmlformats.org/officeDocument/2006/relationships/image" Target="../media/image24.jpe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10" Type="http://schemas.openxmlformats.org/officeDocument/2006/relationships/image" Target="../media/image27.jpeg"/><Relationship Id="rId4" Type="http://schemas.openxmlformats.org/officeDocument/2006/relationships/image" Target="../media/image15.jpeg"/><Relationship Id="rId9" Type="http://schemas.openxmlformats.org/officeDocument/2006/relationships/image" Target="../media/image26.jpeg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WordArt 17"/>
          <p:cNvSpPr>
            <a:spLocks noChangeArrowheads="1" noChangeShapeType="1" noTextEdit="1"/>
          </p:cNvSpPr>
          <p:nvPr/>
        </p:nvSpPr>
        <p:spPr bwMode="auto">
          <a:xfrm>
            <a:off x="285720" y="2428868"/>
            <a:ext cx="8702675" cy="1443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endParaRPr lang="ru-RU" sz="3600" b="1" kern="1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Impact"/>
            </a:endParaRPr>
          </a:p>
        </p:txBody>
      </p:sp>
      <p:pic>
        <p:nvPicPr>
          <p:cNvPr id="6158" name="Picture 7" descr="город2изм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44250" y="30718125"/>
            <a:ext cx="1354138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Рисунок 25" descr="http://img1.liveinternet.ru/images/foto/b/3/apps/0/39/39387_combourg.jpg"/>
          <p:cNvPicPr/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14282" y="428604"/>
            <a:ext cx="2000263" cy="19288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7" name="Рисунок 26" descr="http://s47.radikal.ru/i118/0912/82/055aeef3b132.jpg"/>
          <p:cNvPicPr/>
          <p:nvPr/>
        </p:nvPicPr>
        <p:blipFill>
          <a:blip r:embed="rId5" cstate="email"/>
          <a:srcRect b="-56"/>
          <a:stretch>
            <a:fillRect/>
          </a:stretch>
        </p:blipFill>
        <p:spPr bwMode="auto">
          <a:xfrm>
            <a:off x="6012160" y="4640075"/>
            <a:ext cx="2121448" cy="185738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8" name="Рисунок 27" descr="http://s49.radikal.ru/i126/1108/29/63d0c17b460c.jpg"/>
          <p:cNvPicPr/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615684" y="133988"/>
            <a:ext cx="2290405" cy="21289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Рисунок 28" descr="http://img1.liveinternet.ru/images/attach/b/3/7/908/7908398_1194617068_6_.jpg"/>
          <p:cNvPicPr/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57158" y="4429132"/>
            <a:ext cx="1928826" cy="192545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0" name="Рисунок 29" descr="http://stat17.privet.ru/lr/0918721d27ae34b60003a931388aaa1a"/>
          <p:cNvPicPr/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288887" y="4723081"/>
            <a:ext cx="2154785" cy="20453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Рисунок 32" descr="http://img1.liveinternet.ru/images/attach/b/3/7/908/7908398_1194617068_6_.jpg"/>
          <p:cNvPicPr/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9558" y="4581532"/>
            <a:ext cx="1928826" cy="192545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Рисунок 33" descr="http://img1.liveinternet.ru/images/attach/b/3/7/908/7908398_1194617068_6_.jpg"/>
          <p:cNvPicPr/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0034" y="4572008"/>
            <a:ext cx="1928826" cy="192545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7" name="Рисунок 36" descr="C:\Users\Кирилл\Desktop\389225fc7671ecad4ee5d8c834d82556_full.jpg"/>
          <p:cNvPicPr/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615080" y="2333793"/>
            <a:ext cx="2271694" cy="221457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extBox 1"/>
          <p:cNvSpPr txBox="1"/>
          <p:nvPr/>
        </p:nvSpPr>
        <p:spPr>
          <a:xfrm rot="19952826">
            <a:off x="-354649" y="492766"/>
            <a:ext cx="24294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етили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 rot="19952826">
            <a:off x="14895" y="4856786"/>
            <a:ext cx="28608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долели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 rot="2048668">
            <a:off x="2889343" y="5440288"/>
            <a:ext cx="28608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крыли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 rot="20362167">
            <a:off x="5682528" y="5234501"/>
            <a:ext cx="28608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учаем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860082" y="1844824"/>
            <a:ext cx="183526" cy="330434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1321571" y="5451783"/>
            <a:ext cx="2530349" cy="2814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flipV="1">
            <a:off x="4637057" y="5391859"/>
            <a:ext cx="1879159" cy="20066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4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3" y="1342741"/>
            <a:ext cx="4935730" cy="308483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5" name="WordArt 33"/>
          <p:cNvSpPr>
            <a:spLocks noChangeArrowheads="1" noChangeShapeType="1" noTextEdit="1"/>
          </p:cNvSpPr>
          <p:nvPr/>
        </p:nvSpPr>
        <p:spPr bwMode="auto">
          <a:xfrm rot="20322816">
            <a:off x="-18518" y="1416850"/>
            <a:ext cx="8474600" cy="8559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43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ru-RU" sz="36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/>
                <a:cs typeface="Arial"/>
              </a:rPr>
              <a:t>страна </a:t>
            </a:r>
            <a:r>
              <a:rPr lang="ru-RU" sz="3600" b="1" kern="1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99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/>
              </a:rPr>
              <a:t>Обыкновенных</a:t>
            </a:r>
            <a:r>
              <a:rPr lang="ru-RU" sz="36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/>
                <a:cs typeface="Arial"/>
              </a:rPr>
              <a:t> дробей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76" y="238898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TextBox 68"/>
          <p:cNvSpPr txBox="1"/>
          <p:nvPr/>
        </p:nvSpPr>
        <p:spPr>
          <a:xfrm>
            <a:off x="3437624" y="764704"/>
            <a:ext cx="5526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крываем новое знание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2152582"/>
            <a:ext cx="8856982" cy="1341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Шаг 1. 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реди представленных фигур найди те, где закрашены части, соответствующие данным дробям. Сравни дроби с помощью закрашенных фигур. Зафиксируй результат: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725049"/>
            <a:ext cx="2521284" cy="253009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733065"/>
            <a:ext cx="2474218" cy="2474218"/>
          </a:xfrm>
          <a:prstGeom prst="rect">
            <a:avLst/>
          </a:prstGeom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73298"/>
              </p:ext>
            </p:extLst>
          </p:nvPr>
        </p:nvGraphicFramePr>
        <p:xfrm>
          <a:off x="3275856" y="4077072"/>
          <a:ext cx="2304256" cy="208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77072"/>
                        <a:ext cx="2304256" cy="2083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Рисунок 6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27708">
            <a:off x="6012158" y="3705124"/>
            <a:ext cx="2521284" cy="253009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986360" y="4555758"/>
            <a:ext cx="792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>
                <a:solidFill>
                  <a:srgbClr val="C00000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940113632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419872" y="692696"/>
            <a:ext cx="5544616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Шаг 2. 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равни дроби с помощью координатного луча. Зафиксируй результат: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9" name="Рисунок 68"/>
          <p:cNvPicPr/>
          <p:nvPr/>
        </p:nvPicPr>
        <p:blipFill rotWithShape="1">
          <a:blip r:embed="rId5"/>
          <a:srcRect t="22621" b="17586"/>
          <a:stretch/>
        </p:blipFill>
        <p:spPr>
          <a:xfrm>
            <a:off x="2627784" y="2205142"/>
            <a:ext cx="5498669" cy="1224136"/>
          </a:xfrm>
          <a:prstGeom prst="rect">
            <a:avLst/>
          </a:prstGeom>
        </p:spPr>
      </p:pic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20255"/>
              </p:ext>
            </p:extLst>
          </p:nvPr>
        </p:nvGraphicFramePr>
        <p:xfrm>
          <a:off x="3275856" y="4077072"/>
          <a:ext cx="2304256" cy="208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431613" imgH="393529" progId="Equation.DSMT4">
                  <p:embed/>
                </p:oleObj>
              </mc:Choice>
              <mc:Fallback>
                <p:oleObj name="Equation" r:id="rId6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77072"/>
                        <a:ext cx="2304256" cy="2083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986360" y="4555758"/>
            <a:ext cx="792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>
                <a:solidFill>
                  <a:srgbClr val="C00000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909740093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419872" y="260648"/>
            <a:ext cx="5544616" cy="1766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Шаг 3. 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смотрите внимательно на эти дроби. Сравните числители и знаменатели в данной паре дробей. Что вы заметили</a:t>
            </a: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95460"/>
              </p:ext>
            </p:extLst>
          </p:nvPr>
        </p:nvGraphicFramePr>
        <p:xfrm>
          <a:off x="405713" y="2222520"/>
          <a:ext cx="541484" cy="14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164880" imgH="444240" progId="Equation.DSMT4">
                  <p:embed/>
                </p:oleObj>
              </mc:Choice>
              <mc:Fallback>
                <p:oleObj name="Equation" r:id="rId5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13" y="2222520"/>
                        <a:ext cx="541484" cy="1411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30630"/>
              </p:ext>
            </p:extLst>
          </p:nvPr>
        </p:nvGraphicFramePr>
        <p:xfrm>
          <a:off x="1493019" y="2202044"/>
          <a:ext cx="54133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164880" imgH="457200" progId="Equation.DSMT4">
                  <p:embed/>
                </p:oleObj>
              </mc:Choice>
              <mc:Fallback>
                <p:oleObj name="Equation" r:id="rId7" imgW="16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019" y="2202044"/>
                        <a:ext cx="541338" cy="145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7642" y="2780928"/>
            <a:ext cx="456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И</a:t>
            </a:r>
            <a:endParaRPr lang="ru-RU" sz="2400" dirty="0"/>
          </a:p>
        </p:txBody>
      </p:sp>
      <p:sp>
        <p:nvSpPr>
          <p:cNvPr id="71" name="Прямоугольник 70"/>
          <p:cNvSpPr/>
          <p:nvPr/>
        </p:nvSpPr>
        <p:spPr>
          <a:xfrm>
            <a:off x="2339752" y="2170052"/>
            <a:ext cx="6804248" cy="2047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и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как связаны между собой числители дробей? А знаменатели в такой же связи?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ru-RU" sz="24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ставь 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нак и заполни пропуски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342"/>
              </p:ext>
            </p:extLst>
          </p:nvPr>
        </p:nvGraphicFramePr>
        <p:xfrm>
          <a:off x="385177" y="4471392"/>
          <a:ext cx="3250476" cy="154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9" imgW="888614" imgH="431613" progId="Equation.DSMT4">
                  <p:embed/>
                </p:oleObj>
              </mc:Choice>
              <mc:Fallback>
                <p:oleObj name="Equation" r:id="rId9" imgW="888614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7" y="4471392"/>
                        <a:ext cx="3250476" cy="1549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73446"/>
              </p:ext>
            </p:extLst>
          </p:nvPr>
        </p:nvGraphicFramePr>
        <p:xfrm>
          <a:off x="5148064" y="4526295"/>
          <a:ext cx="2961217" cy="141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1" imgW="888614" imgH="431613" progId="Equation.DSMT4">
                  <p:embed/>
                </p:oleObj>
              </mc:Choice>
              <mc:Fallback>
                <p:oleObj name="Equation" r:id="rId11" imgW="888614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526295"/>
                        <a:ext cx="2961217" cy="1411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28288" y="4399384"/>
            <a:ext cx="576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·</a:t>
            </a:r>
            <a:endParaRPr lang="ru-RU" sz="4400" dirty="0">
              <a:solidFill>
                <a:srgbClr val="C0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754608" y="5168825"/>
            <a:ext cx="576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·</a:t>
            </a:r>
            <a:endParaRPr lang="ru-RU" sz="44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07804" y="4481606"/>
            <a:ext cx="360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</a:rPr>
              <a:t>2</a:t>
            </a: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07804" y="5228302"/>
            <a:ext cx="360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</a:rPr>
              <a:t>2</a:t>
            </a: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352724" y="4357638"/>
            <a:ext cx="576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:</a:t>
            </a:r>
            <a:endParaRPr lang="ru-RU" sz="4400" dirty="0">
              <a:solidFill>
                <a:srgbClr val="C0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379044" y="5127079"/>
            <a:ext cx="576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:</a:t>
            </a:r>
            <a:endParaRPr lang="ru-RU" sz="4400" dirty="0">
              <a:solidFill>
                <a:srgbClr val="C0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721876" y="4503522"/>
            <a:ext cx="360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</a:rPr>
              <a:t>2</a:t>
            </a: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732240" y="5186556"/>
            <a:ext cx="360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</a:rPr>
              <a:t>2</a:t>
            </a: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678028" y="4784104"/>
            <a:ext cx="576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=</a:t>
            </a:r>
            <a:endParaRPr lang="ru-RU" sz="4400" dirty="0">
              <a:solidFill>
                <a:srgbClr val="C0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7217842" y="4765132"/>
            <a:ext cx="576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=</a:t>
            </a:r>
            <a:endParaRPr lang="ru-RU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240580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72" grpId="0"/>
      <p:bldP spid="11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434667" y="627452"/>
            <a:ext cx="5437112" cy="1549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Шаг 4. </a:t>
            </a:r>
            <a:r>
              <a:rPr lang="ru-RU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думай, когда одна дробь будет равна другой? Попробуй сформулировать свойство: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95536" y="2636912"/>
            <a:ext cx="8676456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28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сли ____________________ и _____________________ одной дроби </a:t>
            </a:r>
            <a:r>
              <a:rPr lang="ru-RU" sz="28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_ </a:t>
            </a:r>
            <a:r>
              <a:rPr lang="ru-RU" sz="28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ли </a:t>
            </a:r>
            <a:r>
              <a:rPr lang="ru-RU" sz="28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 </a:t>
            </a:r>
            <a:r>
              <a:rPr lang="ru-RU" sz="28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 одно и то же ___________, то получится </a:t>
            </a:r>
            <a:r>
              <a:rPr lang="ru-RU" sz="28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 </a:t>
            </a:r>
            <a:r>
              <a:rPr lang="ru-RU" sz="28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робь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7664" y="2601425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числитель</a:t>
            </a:r>
            <a:endParaRPr lang="ru-RU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64088" y="2576817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</a:t>
            </a:r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менатель</a:t>
            </a:r>
            <a:endParaRPr lang="ru-RU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99792" y="3078159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множить</a:t>
            </a:r>
            <a:endParaRPr lang="ru-RU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713269" y="3100037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делить</a:t>
            </a:r>
            <a:endParaRPr lang="ru-RU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72648" y="3561995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число</a:t>
            </a:r>
            <a:endParaRPr lang="ru-RU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86851" y="3594280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</a:t>
            </a:r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вная ей</a:t>
            </a:r>
            <a:endParaRPr lang="ru-RU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5976508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25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434667" y="627452"/>
            <a:ext cx="543711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Шаг 5. </a:t>
            </a:r>
            <a:r>
              <a:rPr lang="ru-RU" sz="2800" dirty="0"/>
              <a:t>Запиши это свойство, используя буквы а, </a:t>
            </a:r>
            <a:r>
              <a:rPr lang="ru-RU" sz="2800" dirty="0" smtClean="0"/>
              <a:t>b, </a:t>
            </a:r>
            <a:r>
              <a:rPr lang="en-US" sz="2800" dirty="0" smtClean="0"/>
              <a:t>n </a:t>
            </a:r>
            <a:r>
              <a:rPr lang="ru-RU" sz="2800" dirty="0" smtClean="0"/>
              <a:t>и </a:t>
            </a:r>
            <a:r>
              <a:rPr lang="en-US" sz="2800" dirty="0" smtClean="0"/>
              <a:t>m</a:t>
            </a:r>
            <a:r>
              <a:rPr lang="ru-RU" sz="2800" dirty="0" smtClean="0"/>
              <a:t>.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69266"/>
              </p:ext>
            </p:extLst>
          </p:nvPr>
        </p:nvGraphicFramePr>
        <p:xfrm>
          <a:off x="827584" y="2564904"/>
          <a:ext cx="2787848" cy="191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6" imgW="609600" imgH="419100" progId="Equation.3">
                  <p:embed/>
                </p:oleObj>
              </mc:Choice>
              <mc:Fallback>
                <p:oleObj r:id="rId6" imgW="60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2787848" cy="191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35083"/>
              </p:ext>
            </p:extLst>
          </p:nvPr>
        </p:nvGraphicFramePr>
        <p:xfrm>
          <a:off x="5652120" y="2591791"/>
          <a:ext cx="3009541" cy="186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8" imgW="672808" imgH="418918" progId="Equation.3">
                  <p:embed/>
                </p:oleObj>
              </mc:Choice>
              <mc:Fallback>
                <p:oleObj r:id="rId8" imgW="67280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91791"/>
                        <a:ext cx="3009541" cy="1863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624221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5796" y="2016751"/>
            <a:ext cx="8928992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3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сли </a:t>
            </a:r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ислитель и знаменатель </a:t>
            </a:r>
            <a:r>
              <a:rPr lang="ru-RU" sz="3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роби </a:t>
            </a:r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множить или разделить </a:t>
            </a:r>
            <a:r>
              <a:rPr lang="ru-RU" sz="3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 одно и то же </a:t>
            </a:r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                     , </a:t>
            </a:r>
            <a:r>
              <a:rPr lang="ru-RU" sz="3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о </a:t>
            </a:r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лучится равная ей дробь </a:t>
            </a:r>
            <a:endParaRPr lang="ru-RU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50555" y="636811"/>
            <a:ext cx="6120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Book Antiqua" panose="02040602050305030304" pitchFamily="18" charset="0"/>
              </a:rPr>
              <a:t>ОСНОВНОЕ СВОЙСТВО ДРОБИ</a:t>
            </a:r>
            <a:endParaRPr lang="ru-RU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390052" y="3289994"/>
            <a:ext cx="27755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кроме нуля)</a:t>
            </a:r>
            <a:endParaRPr lang="ru-RU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5796" y="3936325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(или, величина дроби не </a:t>
            </a:r>
          </a:p>
          <a:p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зменится).</a:t>
            </a:r>
            <a:endParaRPr lang="ru-RU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67810"/>
              </p:ext>
            </p:extLst>
          </p:nvPr>
        </p:nvGraphicFramePr>
        <p:xfrm>
          <a:off x="2214451" y="5041985"/>
          <a:ext cx="1872208" cy="128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6" imgW="609600" imgH="419100" progId="Equation.3">
                  <p:embed/>
                </p:oleObj>
              </mc:Choice>
              <mc:Fallback>
                <p:oleObj r:id="rId6" imgW="60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451" y="5041985"/>
                        <a:ext cx="1872208" cy="128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37617"/>
              </p:ext>
            </p:extLst>
          </p:nvPr>
        </p:nvGraphicFramePr>
        <p:xfrm>
          <a:off x="4550292" y="5039457"/>
          <a:ext cx="2021088" cy="125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8" imgW="672808" imgH="418918" progId="Equation.3">
                  <p:embed/>
                </p:oleObj>
              </mc:Choice>
              <mc:Fallback>
                <p:oleObj r:id="rId8" imgW="67280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292" y="5039457"/>
                        <a:ext cx="2021088" cy="1251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51620" y="6276135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/>
              <a:t>n</a:t>
            </a:r>
            <a:r>
              <a:rPr lang="en-US" sz="2800" b="1" u="sng" dirty="0" smtClean="0"/>
              <a:t> </a:t>
            </a:r>
            <a:r>
              <a:rPr lang="ru-RU" sz="2800" b="1" u="sng" dirty="0" smtClean="0"/>
              <a:t>и </a:t>
            </a:r>
            <a:r>
              <a:rPr lang="en-US" sz="2800" b="1" u="sng" dirty="0" smtClean="0"/>
              <a:t>m</a:t>
            </a:r>
            <a:r>
              <a:rPr lang="ru-RU" sz="2800" b="1" u="sng" dirty="0" smtClean="0"/>
              <a:t> не могут равняться нулю!</a:t>
            </a:r>
            <a:endParaRPr lang="ru-RU" sz="2800" b="1" u="sng" dirty="0"/>
          </a:p>
        </p:txBody>
      </p:sp>
    </p:spTree>
    <p:extLst>
      <p:ext uri="{BB962C8B-B14F-4D97-AF65-F5344CB8AC3E}">
        <p14:creationId xmlns:p14="http://schemas.microsoft.com/office/powerpoint/2010/main" val="4152575204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51520" y="3307605"/>
            <a:ext cx="889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Какая из дробей больше       или     ?</a:t>
            </a:r>
            <a:endParaRPr lang="ru-RU" sz="3600" dirty="0"/>
          </a:p>
        </p:txBody>
      </p:sp>
      <p:grpSp>
        <p:nvGrpSpPr>
          <p:cNvPr id="13" name="Группа 12"/>
          <p:cNvGrpSpPr/>
          <p:nvPr/>
        </p:nvGrpSpPr>
        <p:grpSpPr>
          <a:xfrm>
            <a:off x="109481" y="4175462"/>
            <a:ext cx="1594507" cy="2547497"/>
            <a:chOff x="2363476" y="1795247"/>
            <a:chExt cx="2707233" cy="4325266"/>
          </a:xfrm>
        </p:grpSpPr>
        <p:grpSp>
          <p:nvGrpSpPr>
            <p:cNvPr id="16" name="Group 188"/>
            <p:cNvGrpSpPr>
              <a:grpSpLocks/>
            </p:cNvGrpSpPr>
            <p:nvPr/>
          </p:nvGrpSpPr>
          <p:grpSpPr bwMode="auto">
            <a:xfrm>
              <a:off x="2363476" y="1795247"/>
              <a:ext cx="2707233" cy="4325266"/>
              <a:chOff x="2592" y="1584"/>
              <a:chExt cx="1348" cy="2304"/>
            </a:xfrm>
          </p:grpSpPr>
          <p:pic>
            <p:nvPicPr>
              <p:cNvPr id="19" name="Picture 189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Freeform 190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1" name="Freeform 191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2" name="Freeform 192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3" name="Freeform 193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4" name="Freeform 194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5" name="Freeform 195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26" name="Picture 19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Freeform 197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28" name="Group 198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29" name="Freeform 199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30" name="Oval 200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17" name="Picture 2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172" t="3625" r="2021" b="67997"/>
            <a:stretch/>
          </p:blipFill>
          <p:spPr bwMode="auto">
            <a:xfrm>
              <a:off x="3564185" y="3584744"/>
              <a:ext cx="387206" cy="6453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4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0" t="36140" r="64625" b="34347"/>
            <a:stretch/>
          </p:blipFill>
          <p:spPr bwMode="auto">
            <a:xfrm>
              <a:off x="3542662" y="4368547"/>
              <a:ext cx="430252" cy="658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1" name="Группа 30"/>
          <p:cNvGrpSpPr/>
          <p:nvPr/>
        </p:nvGrpSpPr>
        <p:grpSpPr>
          <a:xfrm>
            <a:off x="7580987" y="609183"/>
            <a:ext cx="1563013" cy="2476896"/>
            <a:chOff x="5407775" y="1114676"/>
            <a:chExt cx="2653760" cy="4205396"/>
          </a:xfrm>
        </p:grpSpPr>
        <p:grpSp>
          <p:nvGrpSpPr>
            <p:cNvPr id="32" name="Group 50"/>
            <p:cNvGrpSpPr>
              <a:grpSpLocks/>
            </p:cNvGrpSpPr>
            <p:nvPr/>
          </p:nvGrpSpPr>
          <p:grpSpPr bwMode="auto">
            <a:xfrm>
              <a:off x="5407775" y="1114676"/>
              <a:ext cx="2653760" cy="4205396"/>
              <a:chOff x="2592" y="1584"/>
              <a:chExt cx="1348" cy="2304"/>
            </a:xfrm>
          </p:grpSpPr>
          <p:pic>
            <p:nvPicPr>
              <p:cNvPr id="35" name="Picture 51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" name="Freeform 52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37" name="Freeform 53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38" name="Freeform 54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39" name="Freeform 55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68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0" name="Freeform 56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1" name="Freeform 57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42" name="Picture 5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59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44" name="Group 60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45" name="Freeform 61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46" name="Oval 62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33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360" t="36140" r="10833" b="35482"/>
            <a:stretch/>
          </p:blipFill>
          <p:spPr bwMode="auto">
            <a:xfrm>
              <a:off x="6590622" y="2856506"/>
              <a:ext cx="365461" cy="609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" name="Picture 8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737" t="69058" r="38455" b="2563"/>
            <a:stretch/>
          </p:blipFill>
          <p:spPr bwMode="auto">
            <a:xfrm>
              <a:off x="6561360" y="3631361"/>
              <a:ext cx="432247" cy="7204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66068"/>
              </p:ext>
            </p:extLst>
          </p:nvPr>
        </p:nvGraphicFramePr>
        <p:xfrm>
          <a:off x="5736436" y="2967978"/>
          <a:ext cx="541484" cy="14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164880" imgH="444240" progId="Equation.DSMT4">
                  <p:embed/>
                </p:oleObj>
              </mc:Choice>
              <mc:Fallback>
                <p:oleObj name="Equation" r:id="rId11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36" y="2967978"/>
                        <a:ext cx="541484" cy="1411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74639"/>
              </p:ext>
            </p:extLst>
          </p:nvPr>
        </p:nvGraphicFramePr>
        <p:xfrm>
          <a:off x="7369565" y="2938024"/>
          <a:ext cx="54133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565" y="2938024"/>
                        <a:ext cx="541338" cy="145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5091932" y="4291378"/>
            <a:ext cx="1563013" cy="2456943"/>
            <a:chOff x="4005984" y="525407"/>
            <a:chExt cx="1563013" cy="2456943"/>
          </a:xfrm>
        </p:grpSpPr>
        <p:grpSp>
          <p:nvGrpSpPr>
            <p:cNvPr id="50" name="Group 50"/>
            <p:cNvGrpSpPr>
              <a:grpSpLocks/>
            </p:cNvGrpSpPr>
            <p:nvPr/>
          </p:nvGrpSpPr>
          <p:grpSpPr bwMode="auto">
            <a:xfrm>
              <a:off x="4005984" y="525407"/>
              <a:ext cx="1563013" cy="2456943"/>
              <a:chOff x="2592" y="1584"/>
              <a:chExt cx="1348" cy="2304"/>
            </a:xfrm>
          </p:grpSpPr>
          <p:pic>
            <p:nvPicPr>
              <p:cNvPr id="53" name="Picture 51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" name="Freeform 52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5" name="Freeform 53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6" name="Freeform 54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7" name="Freeform 55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68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8" name="Freeform 56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9" name="Freeform 57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60" name="Picture 5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" name="Freeform 59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62" name="Group 60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63" name="Freeform 61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64" name="Oval 62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51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360" t="36140" r="10833" b="35482"/>
            <a:stretch/>
          </p:blipFill>
          <p:spPr bwMode="auto">
            <a:xfrm>
              <a:off x="4814552" y="2053619"/>
              <a:ext cx="215249" cy="3558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6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15" t="-2713" r="26519" b="61598"/>
            <a:stretch/>
          </p:blipFill>
          <p:spPr bwMode="auto">
            <a:xfrm>
              <a:off x="4523578" y="1481185"/>
              <a:ext cx="504057" cy="5197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7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15" t="-2713" r="50286" b="61598"/>
            <a:stretch/>
          </p:blipFill>
          <p:spPr bwMode="auto">
            <a:xfrm>
              <a:off x="4573642" y="1966298"/>
              <a:ext cx="269459" cy="5197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3" name="Группа 102"/>
          <p:cNvGrpSpPr/>
          <p:nvPr/>
        </p:nvGrpSpPr>
        <p:grpSpPr>
          <a:xfrm>
            <a:off x="6323327" y="2509478"/>
            <a:ext cx="1594507" cy="2547497"/>
            <a:chOff x="3163672" y="4323517"/>
            <a:chExt cx="1594507" cy="2547497"/>
          </a:xfrm>
        </p:grpSpPr>
        <p:grpSp>
          <p:nvGrpSpPr>
            <p:cNvPr id="104" name="Группа 103"/>
            <p:cNvGrpSpPr/>
            <p:nvPr/>
          </p:nvGrpSpPr>
          <p:grpSpPr>
            <a:xfrm>
              <a:off x="3163672" y="4323517"/>
              <a:ext cx="1594507" cy="2547497"/>
              <a:chOff x="2363476" y="1795247"/>
              <a:chExt cx="2707233" cy="4325266"/>
            </a:xfrm>
          </p:grpSpPr>
          <p:grpSp>
            <p:nvGrpSpPr>
              <p:cNvPr id="107" name="Group 188"/>
              <p:cNvGrpSpPr>
                <a:grpSpLocks/>
              </p:cNvGrpSpPr>
              <p:nvPr/>
            </p:nvGrpSpPr>
            <p:grpSpPr bwMode="auto">
              <a:xfrm>
                <a:off x="2363476" y="1795247"/>
                <a:ext cx="2707233" cy="4325266"/>
                <a:chOff x="2592" y="1584"/>
                <a:chExt cx="1348" cy="2304"/>
              </a:xfrm>
            </p:grpSpPr>
            <p:pic>
              <p:nvPicPr>
                <p:cNvPr id="110" name="Picture 189" descr="girl4b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92" y="1584"/>
                  <a:ext cx="1348" cy="2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1" name="Freeform 190"/>
                <p:cNvSpPr>
                  <a:spLocks/>
                </p:cNvSpPr>
                <p:nvPr/>
              </p:nvSpPr>
              <p:spPr bwMode="auto">
                <a:xfrm>
                  <a:off x="3503" y="2516"/>
                  <a:ext cx="198" cy="416"/>
                </a:xfrm>
                <a:custGeom>
                  <a:avLst/>
                  <a:gdLst>
                    <a:gd name="T0" fmla="*/ 43 w 198"/>
                    <a:gd name="T1" fmla="*/ 391 h 416"/>
                    <a:gd name="T2" fmla="*/ 127 w 198"/>
                    <a:gd name="T3" fmla="*/ 319 h 416"/>
                    <a:gd name="T4" fmla="*/ 163 w 198"/>
                    <a:gd name="T5" fmla="*/ 271 h 416"/>
                    <a:gd name="T6" fmla="*/ 193 w 198"/>
                    <a:gd name="T7" fmla="*/ 271 h 416"/>
                    <a:gd name="T8" fmla="*/ 193 w 198"/>
                    <a:gd name="T9" fmla="*/ 175 h 416"/>
                    <a:gd name="T10" fmla="*/ 193 w 198"/>
                    <a:gd name="T11" fmla="*/ 76 h 416"/>
                    <a:gd name="T12" fmla="*/ 169 w 198"/>
                    <a:gd name="T13" fmla="*/ 43 h 416"/>
                    <a:gd name="T14" fmla="*/ 139 w 198"/>
                    <a:gd name="T15" fmla="*/ 13 h 416"/>
                    <a:gd name="T16" fmla="*/ 31 w 198"/>
                    <a:gd name="T17" fmla="*/ 121 h 416"/>
                    <a:gd name="T18" fmla="*/ 1 w 198"/>
                    <a:gd name="T19" fmla="*/ 124 h 416"/>
                    <a:gd name="T20" fmla="*/ 37 w 198"/>
                    <a:gd name="T21" fmla="*/ 181 h 416"/>
                    <a:gd name="T22" fmla="*/ 43 w 198"/>
                    <a:gd name="T23" fmla="*/ 391 h 4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98"/>
                    <a:gd name="T37" fmla="*/ 0 h 416"/>
                    <a:gd name="T38" fmla="*/ 198 w 198"/>
                    <a:gd name="T39" fmla="*/ 416 h 4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98" h="416">
                      <a:moveTo>
                        <a:pt x="43" y="391"/>
                      </a:moveTo>
                      <a:cubicBezTo>
                        <a:pt x="56" y="416"/>
                        <a:pt x="107" y="339"/>
                        <a:pt x="127" y="319"/>
                      </a:cubicBezTo>
                      <a:cubicBezTo>
                        <a:pt x="147" y="299"/>
                        <a:pt x="152" y="279"/>
                        <a:pt x="163" y="271"/>
                      </a:cubicBezTo>
                      <a:cubicBezTo>
                        <a:pt x="174" y="263"/>
                        <a:pt x="188" y="287"/>
                        <a:pt x="193" y="271"/>
                      </a:cubicBezTo>
                      <a:cubicBezTo>
                        <a:pt x="198" y="255"/>
                        <a:pt x="193" y="207"/>
                        <a:pt x="193" y="175"/>
                      </a:cubicBezTo>
                      <a:cubicBezTo>
                        <a:pt x="193" y="143"/>
                        <a:pt x="197" y="98"/>
                        <a:pt x="193" y="76"/>
                      </a:cubicBezTo>
                      <a:cubicBezTo>
                        <a:pt x="189" y="54"/>
                        <a:pt x="178" y="53"/>
                        <a:pt x="169" y="43"/>
                      </a:cubicBezTo>
                      <a:cubicBezTo>
                        <a:pt x="160" y="33"/>
                        <a:pt x="162" y="0"/>
                        <a:pt x="139" y="13"/>
                      </a:cubicBezTo>
                      <a:cubicBezTo>
                        <a:pt x="116" y="26"/>
                        <a:pt x="54" y="102"/>
                        <a:pt x="31" y="121"/>
                      </a:cubicBezTo>
                      <a:cubicBezTo>
                        <a:pt x="8" y="140"/>
                        <a:pt x="0" y="114"/>
                        <a:pt x="1" y="124"/>
                      </a:cubicBezTo>
                      <a:cubicBezTo>
                        <a:pt x="2" y="134"/>
                        <a:pt x="30" y="137"/>
                        <a:pt x="37" y="181"/>
                      </a:cubicBezTo>
                      <a:cubicBezTo>
                        <a:pt x="44" y="225"/>
                        <a:pt x="42" y="347"/>
                        <a:pt x="43" y="391"/>
                      </a:cubicBezTo>
                      <a:close/>
                    </a:path>
                  </a:pathLst>
                </a:custGeom>
                <a:solidFill>
                  <a:srgbClr val="99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112" name="Freeform 191"/>
                <p:cNvSpPr>
                  <a:spLocks/>
                </p:cNvSpPr>
                <p:nvPr/>
              </p:nvSpPr>
              <p:spPr bwMode="auto">
                <a:xfrm>
                  <a:off x="2847" y="2525"/>
                  <a:ext cx="225" cy="405"/>
                </a:xfrm>
                <a:custGeom>
                  <a:avLst/>
                  <a:gdLst>
                    <a:gd name="T0" fmla="*/ 201 w 225"/>
                    <a:gd name="T1" fmla="*/ 382 h 405"/>
                    <a:gd name="T2" fmla="*/ 98 w 225"/>
                    <a:gd name="T3" fmla="*/ 338 h 405"/>
                    <a:gd name="T4" fmla="*/ 57 w 225"/>
                    <a:gd name="T5" fmla="*/ 298 h 405"/>
                    <a:gd name="T6" fmla="*/ 9 w 225"/>
                    <a:gd name="T7" fmla="*/ 292 h 405"/>
                    <a:gd name="T8" fmla="*/ 3 w 225"/>
                    <a:gd name="T9" fmla="*/ 196 h 405"/>
                    <a:gd name="T10" fmla="*/ 9 w 225"/>
                    <a:gd name="T11" fmla="*/ 94 h 405"/>
                    <a:gd name="T12" fmla="*/ 27 w 225"/>
                    <a:gd name="T13" fmla="*/ 52 h 405"/>
                    <a:gd name="T14" fmla="*/ 63 w 225"/>
                    <a:gd name="T15" fmla="*/ 10 h 405"/>
                    <a:gd name="T16" fmla="*/ 195 w 225"/>
                    <a:gd name="T17" fmla="*/ 112 h 405"/>
                    <a:gd name="T18" fmla="*/ 224 w 225"/>
                    <a:gd name="T19" fmla="*/ 143 h 405"/>
                    <a:gd name="T20" fmla="*/ 188 w 225"/>
                    <a:gd name="T21" fmla="*/ 200 h 405"/>
                    <a:gd name="T22" fmla="*/ 201 w 225"/>
                    <a:gd name="T23" fmla="*/ 382 h 40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5"/>
                    <a:gd name="T37" fmla="*/ 0 h 405"/>
                    <a:gd name="T38" fmla="*/ 225 w 225"/>
                    <a:gd name="T39" fmla="*/ 405 h 40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5" h="405">
                      <a:moveTo>
                        <a:pt x="201" y="382"/>
                      </a:moveTo>
                      <a:cubicBezTo>
                        <a:pt x="186" y="405"/>
                        <a:pt x="122" y="352"/>
                        <a:pt x="98" y="338"/>
                      </a:cubicBezTo>
                      <a:cubicBezTo>
                        <a:pt x="74" y="324"/>
                        <a:pt x="72" y="306"/>
                        <a:pt x="57" y="298"/>
                      </a:cubicBezTo>
                      <a:cubicBezTo>
                        <a:pt x="42" y="290"/>
                        <a:pt x="18" y="309"/>
                        <a:pt x="9" y="292"/>
                      </a:cubicBezTo>
                      <a:cubicBezTo>
                        <a:pt x="0" y="275"/>
                        <a:pt x="3" y="229"/>
                        <a:pt x="3" y="196"/>
                      </a:cubicBezTo>
                      <a:cubicBezTo>
                        <a:pt x="3" y="163"/>
                        <a:pt x="5" y="118"/>
                        <a:pt x="9" y="94"/>
                      </a:cubicBezTo>
                      <a:cubicBezTo>
                        <a:pt x="13" y="70"/>
                        <a:pt x="18" y="66"/>
                        <a:pt x="27" y="52"/>
                      </a:cubicBezTo>
                      <a:cubicBezTo>
                        <a:pt x="36" y="38"/>
                        <a:pt x="35" y="0"/>
                        <a:pt x="63" y="10"/>
                      </a:cubicBezTo>
                      <a:cubicBezTo>
                        <a:pt x="91" y="20"/>
                        <a:pt x="168" y="90"/>
                        <a:pt x="195" y="112"/>
                      </a:cubicBezTo>
                      <a:cubicBezTo>
                        <a:pt x="222" y="134"/>
                        <a:pt x="225" y="128"/>
                        <a:pt x="224" y="143"/>
                      </a:cubicBezTo>
                      <a:cubicBezTo>
                        <a:pt x="223" y="158"/>
                        <a:pt x="192" y="160"/>
                        <a:pt x="188" y="200"/>
                      </a:cubicBezTo>
                      <a:cubicBezTo>
                        <a:pt x="184" y="240"/>
                        <a:pt x="216" y="359"/>
                        <a:pt x="201" y="382"/>
                      </a:cubicBezTo>
                      <a:close/>
                    </a:path>
                  </a:pathLst>
                </a:custGeom>
                <a:solidFill>
                  <a:srgbClr val="99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113" name="Freeform 192"/>
                <p:cNvSpPr>
                  <a:spLocks/>
                </p:cNvSpPr>
                <p:nvPr/>
              </p:nvSpPr>
              <p:spPr bwMode="auto">
                <a:xfrm>
                  <a:off x="3144" y="2511"/>
                  <a:ext cx="312" cy="81"/>
                </a:xfrm>
                <a:custGeom>
                  <a:avLst/>
                  <a:gdLst>
                    <a:gd name="T0" fmla="*/ 24 w 312"/>
                    <a:gd name="T1" fmla="*/ 81 h 81"/>
                    <a:gd name="T2" fmla="*/ 312 w 312"/>
                    <a:gd name="T3" fmla="*/ 81 h 81"/>
                    <a:gd name="T4" fmla="*/ 282 w 312"/>
                    <a:gd name="T5" fmla="*/ 6 h 81"/>
                    <a:gd name="T6" fmla="*/ 204 w 312"/>
                    <a:gd name="T7" fmla="*/ 0 h 81"/>
                    <a:gd name="T8" fmla="*/ 168 w 312"/>
                    <a:gd name="T9" fmla="*/ 33 h 81"/>
                    <a:gd name="T10" fmla="*/ 114 w 312"/>
                    <a:gd name="T11" fmla="*/ 30 h 81"/>
                    <a:gd name="T12" fmla="*/ 90 w 312"/>
                    <a:gd name="T13" fmla="*/ 0 h 81"/>
                    <a:gd name="T14" fmla="*/ 0 w 312"/>
                    <a:gd name="T15" fmla="*/ 6 h 81"/>
                    <a:gd name="T16" fmla="*/ 24 w 312"/>
                    <a:gd name="T17" fmla="*/ 81 h 8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12"/>
                    <a:gd name="T28" fmla="*/ 0 h 81"/>
                    <a:gd name="T29" fmla="*/ 312 w 312"/>
                    <a:gd name="T30" fmla="*/ 81 h 8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12" h="81">
                      <a:moveTo>
                        <a:pt x="24" y="81"/>
                      </a:moveTo>
                      <a:lnTo>
                        <a:pt x="312" y="81"/>
                      </a:lnTo>
                      <a:lnTo>
                        <a:pt x="282" y="6"/>
                      </a:lnTo>
                      <a:lnTo>
                        <a:pt x="204" y="0"/>
                      </a:lnTo>
                      <a:lnTo>
                        <a:pt x="168" y="33"/>
                      </a:lnTo>
                      <a:lnTo>
                        <a:pt x="114" y="30"/>
                      </a:lnTo>
                      <a:lnTo>
                        <a:pt x="90" y="0"/>
                      </a:lnTo>
                      <a:lnTo>
                        <a:pt x="0" y="6"/>
                      </a:lnTo>
                      <a:lnTo>
                        <a:pt x="24" y="81"/>
                      </a:lnTo>
                      <a:close/>
                    </a:path>
                  </a:pathLst>
                </a:custGeom>
                <a:solidFill>
                  <a:srgbClr val="99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114" name="Freeform 193"/>
                <p:cNvSpPr>
                  <a:spLocks/>
                </p:cNvSpPr>
                <p:nvPr/>
              </p:nvSpPr>
              <p:spPr bwMode="auto">
                <a:xfrm>
                  <a:off x="2877" y="2413"/>
                  <a:ext cx="796" cy="1169"/>
                </a:xfrm>
                <a:custGeom>
                  <a:avLst/>
                  <a:gdLst>
                    <a:gd name="T0" fmla="*/ 579 w 796"/>
                    <a:gd name="T1" fmla="*/ 182 h 1169"/>
                    <a:gd name="T2" fmla="*/ 579 w 796"/>
                    <a:gd name="T3" fmla="*/ 158 h 1169"/>
                    <a:gd name="T4" fmla="*/ 555 w 796"/>
                    <a:gd name="T5" fmla="*/ 110 h 1169"/>
                    <a:gd name="T6" fmla="*/ 615 w 796"/>
                    <a:gd name="T7" fmla="*/ 62 h 1169"/>
                    <a:gd name="T8" fmla="*/ 681 w 796"/>
                    <a:gd name="T9" fmla="*/ 8 h 1169"/>
                    <a:gd name="T10" fmla="*/ 759 w 796"/>
                    <a:gd name="T11" fmla="*/ 14 h 1169"/>
                    <a:gd name="T12" fmla="*/ 795 w 796"/>
                    <a:gd name="T13" fmla="*/ 80 h 1169"/>
                    <a:gd name="T14" fmla="*/ 765 w 796"/>
                    <a:gd name="T15" fmla="*/ 122 h 1169"/>
                    <a:gd name="T16" fmla="*/ 651 w 796"/>
                    <a:gd name="T17" fmla="*/ 218 h 1169"/>
                    <a:gd name="T18" fmla="*/ 627 w 796"/>
                    <a:gd name="T19" fmla="*/ 227 h 1169"/>
                    <a:gd name="T20" fmla="*/ 657 w 796"/>
                    <a:gd name="T21" fmla="*/ 290 h 1169"/>
                    <a:gd name="T22" fmla="*/ 669 w 796"/>
                    <a:gd name="T23" fmla="*/ 488 h 1169"/>
                    <a:gd name="T24" fmla="*/ 693 w 796"/>
                    <a:gd name="T25" fmla="*/ 500 h 1169"/>
                    <a:gd name="T26" fmla="*/ 687 w 796"/>
                    <a:gd name="T27" fmla="*/ 536 h 1169"/>
                    <a:gd name="T28" fmla="*/ 627 w 796"/>
                    <a:gd name="T29" fmla="*/ 515 h 1169"/>
                    <a:gd name="T30" fmla="*/ 681 w 796"/>
                    <a:gd name="T31" fmla="*/ 632 h 1169"/>
                    <a:gd name="T32" fmla="*/ 753 w 796"/>
                    <a:gd name="T33" fmla="*/ 854 h 1169"/>
                    <a:gd name="T34" fmla="*/ 777 w 796"/>
                    <a:gd name="T35" fmla="*/ 1028 h 1169"/>
                    <a:gd name="T36" fmla="*/ 771 w 796"/>
                    <a:gd name="T37" fmla="*/ 1091 h 1169"/>
                    <a:gd name="T38" fmla="*/ 687 w 796"/>
                    <a:gd name="T39" fmla="*/ 1088 h 1169"/>
                    <a:gd name="T40" fmla="*/ 579 w 796"/>
                    <a:gd name="T41" fmla="*/ 1091 h 1169"/>
                    <a:gd name="T42" fmla="*/ 387 w 796"/>
                    <a:gd name="T43" fmla="*/ 1091 h 1169"/>
                    <a:gd name="T44" fmla="*/ 339 w 796"/>
                    <a:gd name="T45" fmla="*/ 1043 h 1169"/>
                    <a:gd name="T46" fmla="*/ 213 w 796"/>
                    <a:gd name="T47" fmla="*/ 1052 h 1169"/>
                    <a:gd name="T48" fmla="*/ 177 w 796"/>
                    <a:gd name="T49" fmla="*/ 1118 h 1169"/>
                    <a:gd name="T50" fmla="*/ 99 w 796"/>
                    <a:gd name="T51" fmla="*/ 1136 h 1169"/>
                    <a:gd name="T52" fmla="*/ 51 w 796"/>
                    <a:gd name="T53" fmla="*/ 1139 h 1169"/>
                    <a:gd name="T54" fmla="*/ 57 w 796"/>
                    <a:gd name="T55" fmla="*/ 956 h 1169"/>
                    <a:gd name="T56" fmla="*/ 105 w 796"/>
                    <a:gd name="T57" fmla="*/ 740 h 1169"/>
                    <a:gd name="T58" fmla="*/ 165 w 796"/>
                    <a:gd name="T59" fmla="*/ 560 h 1169"/>
                    <a:gd name="T60" fmla="*/ 195 w 796"/>
                    <a:gd name="T61" fmla="*/ 515 h 1169"/>
                    <a:gd name="T62" fmla="*/ 153 w 796"/>
                    <a:gd name="T63" fmla="*/ 536 h 1169"/>
                    <a:gd name="T64" fmla="*/ 147 w 796"/>
                    <a:gd name="T65" fmla="*/ 506 h 1169"/>
                    <a:gd name="T66" fmla="*/ 177 w 796"/>
                    <a:gd name="T67" fmla="*/ 476 h 1169"/>
                    <a:gd name="T68" fmla="*/ 153 w 796"/>
                    <a:gd name="T69" fmla="*/ 338 h 1169"/>
                    <a:gd name="T70" fmla="*/ 171 w 796"/>
                    <a:gd name="T71" fmla="*/ 284 h 1169"/>
                    <a:gd name="T72" fmla="*/ 201 w 796"/>
                    <a:gd name="T73" fmla="*/ 254 h 1169"/>
                    <a:gd name="T74" fmla="*/ 171 w 796"/>
                    <a:gd name="T75" fmla="*/ 230 h 1169"/>
                    <a:gd name="T76" fmla="*/ 165 w 796"/>
                    <a:gd name="T77" fmla="*/ 212 h 1169"/>
                    <a:gd name="T78" fmla="*/ 117 w 796"/>
                    <a:gd name="T79" fmla="*/ 182 h 1169"/>
                    <a:gd name="T80" fmla="*/ 63 w 796"/>
                    <a:gd name="T81" fmla="*/ 134 h 1169"/>
                    <a:gd name="T82" fmla="*/ 9 w 796"/>
                    <a:gd name="T83" fmla="*/ 116 h 1169"/>
                    <a:gd name="T84" fmla="*/ 9 w 796"/>
                    <a:gd name="T85" fmla="*/ 74 h 1169"/>
                    <a:gd name="T86" fmla="*/ 51 w 796"/>
                    <a:gd name="T87" fmla="*/ 35 h 1169"/>
                    <a:gd name="T88" fmla="*/ 147 w 796"/>
                    <a:gd name="T89" fmla="*/ 8 h 1169"/>
                    <a:gd name="T90" fmla="*/ 189 w 796"/>
                    <a:gd name="T91" fmla="*/ 50 h 1169"/>
                    <a:gd name="T92" fmla="*/ 243 w 796"/>
                    <a:gd name="T93" fmla="*/ 83 h 1169"/>
                    <a:gd name="T94" fmla="*/ 267 w 796"/>
                    <a:gd name="T95" fmla="*/ 104 h 1169"/>
                    <a:gd name="T96" fmla="*/ 291 w 796"/>
                    <a:gd name="T97" fmla="*/ 179 h 1169"/>
                    <a:gd name="T98" fmla="*/ 411 w 796"/>
                    <a:gd name="T99" fmla="*/ 182 h 1169"/>
                    <a:gd name="T100" fmla="*/ 579 w 796"/>
                    <a:gd name="T101" fmla="*/ 182 h 116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796"/>
                    <a:gd name="T154" fmla="*/ 0 h 1169"/>
                    <a:gd name="T155" fmla="*/ 796 w 796"/>
                    <a:gd name="T156" fmla="*/ 1169 h 116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796" h="1169">
                      <a:moveTo>
                        <a:pt x="579" y="182"/>
                      </a:moveTo>
                      <a:cubicBezTo>
                        <a:pt x="594" y="177"/>
                        <a:pt x="583" y="170"/>
                        <a:pt x="579" y="158"/>
                      </a:cubicBezTo>
                      <a:cubicBezTo>
                        <a:pt x="575" y="146"/>
                        <a:pt x="549" y="126"/>
                        <a:pt x="555" y="110"/>
                      </a:cubicBezTo>
                      <a:cubicBezTo>
                        <a:pt x="561" y="94"/>
                        <a:pt x="594" y="79"/>
                        <a:pt x="615" y="62"/>
                      </a:cubicBezTo>
                      <a:cubicBezTo>
                        <a:pt x="636" y="45"/>
                        <a:pt x="657" y="16"/>
                        <a:pt x="681" y="8"/>
                      </a:cubicBezTo>
                      <a:cubicBezTo>
                        <a:pt x="705" y="0"/>
                        <a:pt x="740" y="2"/>
                        <a:pt x="759" y="14"/>
                      </a:cubicBezTo>
                      <a:cubicBezTo>
                        <a:pt x="778" y="26"/>
                        <a:pt x="794" y="62"/>
                        <a:pt x="795" y="80"/>
                      </a:cubicBezTo>
                      <a:cubicBezTo>
                        <a:pt x="796" y="98"/>
                        <a:pt x="789" y="99"/>
                        <a:pt x="765" y="122"/>
                      </a:cubicBezTo>
                      <a:cubicBezTo>
                        <a:pt x="741" y="145"/>
                        <a:pt x="674" y="201"/>
                        <a:pt x="651" y="218"/>
                      </a:cubicBezTo>
                      <a:cubicBezTo>
                        <a:pt x="628" y="235"/>
                        <a:pt x="626" y="215"/>
                        <a:pt x="627" y="227"/>
                      </a:cubicBezTo>
                      <a:cubicBezTo>
                        <a:pt x="628" y="239"/>
                        <a:pt x="650" y="247"/>
                        <a:pt x="657" y="290"/>
                      </a:cubicBezTo>
                      <a:cubicBezTo>
                        <a:pt x="664" y="333"/>
                        <a:pt x="663" y="453"/>
                        <a:pt x="669" y="488"/>
                      </a:cubicBezTo>
                      <a:cubicBezTo>
                        <a:pt x="675" y="523"/>
                        <a:pt x="690" y="492"/>
                        <a:pt x="693" y="500"/>
                      </a:cubicBezTo>
                      <a:cubicBezTo>
                        <a:pt x="696" y="508"/>
                        <a:pt x="698" y="534"/>
                        <a:pt x="687" y="536"/>
                      </a:cubicBezTo>
                      <a:cubicBezTo>
                        <a:pt x="676" y="538"/>
                        <a:pt x="628" y="499"/>
                        <a:pt x="627" y="515"/>
                      </a:cubicBezTo>
                      <a:cubicBezTo>
                        <a:pt x="626" y="531"/>
                        <a:pt x="660" y="576"/>
                        <a:pt x="681" y="632"/>
                      </a:cubicBezTo>
                      <a:cubicBezTo>
                        <a:pt x="702" y="688"/>
                        <a:pt x="737" y="788"/>
                        <a:pt x="753" y="854"/>
                      </a:cubicBezTo>
                      <a:cubicBezTo>
                        <a:pt x="769" y="920"/>
                        <a:pt x="774" y="989"/>
                        <a:pt x="777" y="1028"/>
                      </a:cubicBezTo>
                      <a:cubicBezTo>
                        <a:pt x="780" y="1067"/>
                        <a:pt x="786" y="1081"/>
                        <a:pt x="771" y="1091"/>
                      </a:cubicBezTo>
                      <a:cubicBezTo>
                        <a:pt x="756" y="1101"/>
                        <a:pt x="719" y="1088"/>
                        <a:pt x="687" y="1088"/>
                      </a:cubicBezTo>
                      <a:cubicBezTo>
                        <a:pt x="655" y="1088"/>
                        <a:pt x="629" y="1091"/>
                        <a:pt x="579" y="1091"/>
                      </a:cubicBezTo>
                      <a:cubicBezTo>
                        <a:pt x="529" y="1091"/>
                        <a:pt x="427" y="1099"/>
                        <a:pt x="387" y="1091"/>
                      </a:cubicBezTo>
                      <a:cubicBezTo>
                        <a:pt x="347" y="1083"/>
                        <a:pt x="368" y="1049"/>
                        <a:pt x="339" y="1043"/>
                      </a:cubicBezTo>
                      <a:cubicBezTo>
                        <a:pt x="310" y="1037"/>
                        <a:pt x="240" y="1040"/>
                        <a:pt x="213" y="1052"/>
                      </a:cubicBezTo>
                      <a:cubicBezTo>
                        <a:pt x="186" y="1064"/>
                        <a:pt x="196" y="1104"/>
                        <a:pt x="177" y="1118"/>
                      </a:cubicBezTo>
                      <a:cubicBezTo>
                        <a:pt x="158" y="1132"/>
                        <a:pt x="120" y="1133"/>
                        <a:pt x="99" y="1136"/>
                      </a:cubicBezTo>
                      <a:cubicBezTo>
                        <a:pt x="78" y="1139"/>
                        <a:pt x="58" y="1169"/>
                        <a:pt x="51" y="1139"/>
                      </a:cubicBezTo>
                      <a:cubicBezTo>
                        <a:pt x="44" y="1109"/>
                        <a:pt x="48" y="1022"/>
                        <a:pt x="57" y="956"/>
                      </a:cubicBezTo>
                      <a:cubicBezTo>
                        <a:pt x="66" y="890"/>
                        <a:pt x="87" y="806"/>
                        <a:pt x="105" y="740"/>
                      </a:cubicBezTo>
                      <a:cubicBezTo>
                        <a:pt x="123" y="674"/>
                        <a:pt x="150" y="597"/>
                        <a:pt x="165" y="560"/>
                      </a:cubicBezTo>
                      <a:cubicBezTo>
                        <a:pt x="180" y="523"/>
                        <a:pt x="197" y="519"/>
                        <a:pt x="195" y="515"/>
                      </a:cubicBezTo>
                      <a:cubicBezTo>
                        <a:pt x="193" y="511"/>
                        <a:pt x="161" y="537"/>
                        <a:pt x="153" y="536"/>
                      </a:cubicBezTo>
                      <a:cubicBezTo>
                        <a:pt x="145" y="535"/>
                        <a:pt x="143" y="516"/>
                        <a:pt x="147" y="506"/>
                      </a:cubicBezTo>
                      <a:cubicBezTo>
                        <a:pt x="151" y="496"/>
                        <a:pt x="176" y="504"/>
                        <a:pt x="177" y="476"/>
                      </a:cubicBezTo>
                      <a:cubicBezTo>
                        <a:pt x="178" y="448"/>
                        <a:pt x="154" y="370"/>
                        <a:pt x="153" y="338"/>
                      </a:cubicBezTo>
                      <a:cubicBezTo>
                        <a:pt x="152" y="306"/>
                        <a:pt x="163" y="298"/>
                        <a:pt x="171" y="284"/>
                      </a:cubicBezTo>
                      <a:cubicBezTo>
                        <a:pt x="179" y="270"/>
                        <a:pt x="201" y="263"/>
                        <a:pt x="201" y="254"/>
                      </a:cubicBezTo>
                      <a:cubicBezTo>
                        <a:pt x="201" y="245"/>
                        <a:pt x="177" y="237"/>
                        <a:pt x="171" y="230"/>
                      </a:cubicBezTo>
                      <a:cubicBezTo>
                        <a:pt x="165" y="223"/>
                        <a:pt x="174" y="220"/>
                        <a:pt x="165" y="212"/>
                      </a:cubicBezTo>
                      <a:cubicBezTo>
                        <a:pt x="156" y="204"/>
                        <a:pt x="134" y="195"/>
                        <a:pt x="117" y="182"/>
                      </a:cubicBezTo>
                      <a:cubicBezTo>
                        <a:pt x="100" y="169"/>
                        <a:pt x="81" y="145"/>
                        <a:pt x="63" y="134"/>
                      </a:cubicBezTo>
                      <a:cubicBezTo>
                        <a:pt x="45" y="123"/>
                        <a:pt x="18" y="126"/>
                        <a:pt x="9" y="116"/>
                      </a:cubicBezTo>
                      <a:cubicBezTo>
                        <a:pt x="0" y="106"/>
                        <a:pt x="2" y="87"/>
                        <a:pt x="9" y="74"/>
                      </a:cubicBezTo>
                      <a:cubicBezTo>
                        <a:pt x="16" y="61"/>
                        <a:pt x="28" y="46"/>
                        <a:pt x="51" y="35"/>
                      </a:cubicBezTo>
                      <a:cubicBezTo>
                        <a:pt x="74" y="24"/>
                        <a:pt x="124" y="5"/>
                        <a:pt x="147" y="8"/>
                      </a:cubicBezTo>
                      <a:cubicBezTo>
                        <a:pt x="170" y="11"/>
                        <a:pt x="173" y="38"/>
                        <a:pt x="189" y="50"/>
                      </a:cubicBezTo>
                      <a:cubicBezTo>
                        <a:pt x="205" y="62"/>
                        <a:pt x="230" y="74"/>
                        <a:pt x="243" y="83"/>
                      </a:cubicBezTo>
                      <a:cubicBezTo>
                        <a:pt x="256" y="92"/>
                        <a:pt x="259" y="88"/>
                        <a:pt x="267" y="104"/>
                      </a:cubicBezTo>
                      <a:cubicBezTo>
                        <a:pt x="275" y="120"/>
                        <a:pt x="267" y="166"/>
                        <a:pt x="291" y="179"/>
                      </a:cubicBezTo>
                      <a:cubicBezTo>
                        <a:pt x="315" y="192"/>
                        <a:pt x="363" y="181"/>
                        <a:pt x="411" y="182"/>
                      </a:cubicBezTo>
                      <a:cubicBezTo>
                        <a:pt x="459" y="183"/>
                        <a:pt x="544" y="182"/>
                        <a:pt x="579" y="18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115" name="Freeform 194"/>
                <p:cNvSpPr>
                  <a:spLocks/>
                </p:cNvSpPr>
                <p:nvPr/>
              </p:nvSpPr>
              <p:spPr bwMode="auto">
                <a:xfrm>
                  <a:off x="3042" y="2872"/>
                  <a:ext cx="538" cy="77"/>
                </a:xfrm>
                <a:custGeom>
                  <a:avLst/>
                  <a:gdLst>
                    <a:gd name="T0" fmla="*/ 0 w 538"/>
                    <a:gd name="T1" fmla="*/ 41 h 77"/>
                    <a:gd name="T2" fmla="*/ 54 w 538"/>
                    <a:gd name="T3" fmla="*/ 5 h 77"/>
                    <a:gd name="T4" fmla="*/ 270 w 538"/>
                    <a:gd name="T5" fmla="*/ 8 h 77"/>
                    <a:gd name="T6" fmla="*/ 462 w 538"/>
                    <a:gd name="T7" fmla="*/ 8 h 77"/>
                    <a:gd name="T8" fmla="*/ 498 w 538"/>
                    <a:gd name="T9" fmla="*/ 11 h 77"/>
                    <a:gd name="T10" fmla="*/ 510 w 538"/>
                    <a:gd name="T11" fmla="*/ 41 h 77"/>
                    <a:gd name="T12" fmla="*/ 534 w 538"/>
                    <a:gd name="T13" fmla="*/ 53 h 77"/>
                    <a:gd name="T14" fmla="*/ 528 w 538"/>
                    <a:gd name="T15" fmla="*/ 77 h 77"/>
                    <a:gd name="T16" fmla="*/ 474 w 538"/>
                    <a:gd name="T17" fmla="*/ 53 h 77"/>
                    <a:gd name="T18" fmla="*/ 414 w 538"/>
                    <a:gd name="T19" fmla="*/ 56 h 77"/>
                    <a:gd name="T20" fmla="*/ 30 w 538"/>
                    <a:gd name="T21" fmla="*/ 56 h 7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538"/>
                    <a:gd name="T34" fmla="*/ 0 h 77"/>
                    <a:gd name="T35" fmla="*/ 538 w 538"/>
                    <a:gd name="T36" fmla="*/ 77 h 7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538" h="77">
                      <a:moveTo>
                        <a:pt x="0" y="41"/>
                      </a:moveTo>
                      <a:cubicBezTo>
                        <a:pt x="9" y="35"/>
                        <a:pt x="9" y="10"/>
                        <a:pt x="54" y="5"/>
                      </a:cubicBezTo>
                      <a:cubicBezTo>
                        <a:pt x="99" y="0"/>
                        <a:pt x="202" y="8"/>
                        <a:pt x="270" y="8"/>
                      </a:cubicBezTo>
                      <a:cubicBezTo>
                        <a:pt x="338" y="8"/>
                        <a:pt x="424" y="8"/>
                        <a:pt x="462" y="8"/>
                      </a:cubicBezTo>
                      <a:cubicBezTo>
                        <a:pt x="500" y="8"/>
                        <a:pt x="490" y="6"/>
                        <a:pt x="498" y="11"/>
                      </a:cubicBezTo>
                      <a:cubicBezTo>
                        <a:pt x="506" y="16"/>
                        <a:pt x="504" y="34"/>
                        <a:pt x="510" y="41"/>
                      </a:cubicBezTo>
                      <a:cubicBezTo>
                        <a:pt x="516" y="48"/>
                        <a:pt x="531" y="47"/>
                        <a:pt x="534" y="53"/>
                      </a:cubicBezTo>
                      <a:cubicBezTo>
                        <a:pt x="537" y="59"/>
                        <a:pt x="538" y="77"/>
                        <a:pt x="528" y="77"/>
                      </a:cubicBezTo>
                      <a:cubicBezTo>
                        <a:pt x="518" y="77"/>
                        <a:pt x="493" y="56"/>
                        <a:pt x="474" y="53"/>
                      </a:cubicBezTo>
                      <a:cubicBezTo>
                        <a:pt x="455" y="50"/>
                        <a:pt x="488" y="56"/>
                        <a:pt x="414" y="56"/>
                      </a:cubicBezTo>
                      <a:cubicBezTo>
                        <a:pt x="340" y="56"/>
                        <a:pt x="182" y="56"/>
                        <a:pt x="30" y="5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116" name="Freeform 195"/>
                <p:cNvSpPr>
                  <a:spLocks/>
                </p:cNvSpPr>
                <p:nvPr/>
              </p:nvSpPr>
              <p:spPr bwMode="auto">
                <a:xfrm>
                  <a:off x="2753" y="3504"/>
                  <a:ext cx="1095" cy="384"/>
                </a:xfrm>
                <a:custGeom>
                  <a:avLst/>
                  <a:gdLst>
                    <a:gd name="T0" fmla="*/ 31 w 1095"/>
                    <a:gd name="T1" fmla="*/ 48 h 384"/>
                    <a:gd name="T2" fmla="*/ 181 w 1095"/>
                    <a:gd name="T3" fmla="*/ 81 h 384"/>
                    <a:gd name="T4" fmla="*/ 313 w 1095"/>
                    <a:gd name="T5" fmla="*/ 81 h 384"/>
                    <a:gd name="T6" fmla="*/ 403 w 1095"/>
                    <a:gd name="T7" fmla="*/ 69 h 384"/>
                    <a:gd name="T8" fmla="*/ 433 w 1095"/>
                    <a:gd name="T9" fmla="*/ 51 h 384"/>
                    <a:gd name="T10" fmla="*/ 529 w 1095"/>
                    <a:gd name="T11" fmla="*/ 87 h 384"/>
                    <a:gd name="T12" fmla="*/ 595 w 1095"/>
                    <a:gd name="T13" fmla="*/ 57 h 384"/>
                    <a:gd name="T14" fmla="*/ 679 w 1095"/>
                    <a:gd name="T15" fmla="*/ 75 h 384"/>
                    <a:gd name="T16" fmla="*/ 841 w 1095"/>
                    <a:gd name="T17" fmla="*/ 63 h 384"/>
                    <a:gd name="T18" fmla="*/ 937 w 1095"/>
                    <a:gd name="T19" fmla="*/ 45 h 384"/>
                    <a:gd name="T20" fmla="*/ 1039 w 1095"/>
                    <a:gd name="T21" fmla="*/ 45 h 384"/>
                    <a:gd name="T22" fmla="*/ 1087 w 1095"/>
                    <a:gd name="T23" fmla="*/ 48 h 384"/>
                    <a:gd name="T24" fmla="*/ 991 w 1095"/>
                    <a:gd name="T25" fmla="*/ 336 h 384"/>
                    <a:gd name="T26" fmla="*/ 559 w 1095"/>
                    <a:gd name="T27" fmla="*/ 336 h 384"/>
                    <a:gd name="T28" fmla="*/ 319 w 1095"/>
                    <a:gd name="T29" fmla="*/ 336 h 384"/>
                    <a:gd name="T30" fmla="*/ 127 w 1095"/>
                    <a:gd name="T31" fmla="*/ 336 h 384"/>
                    <a:gd name="T32" fmla="*/ 55 w 1095"/>
                    <a:gd name="T33" fmla="*/ 267 h 384"/>
                    <a:gd name="T34" fmla="*/ 25 w 1095"/>
                    <a:gd name="T35" fmla="*/ 207 h 384"/>
                    <a:gd name="T36" fmla="*/ 1 w 1095"/>
                    <a:gd name="T37" fmla="*/ 117 h 384"/>
                    <a:gd name="T38" fmla="*/ 31 w 1095"/>
                    <a:gd name="T39" fmla="*/ 96 h 384"/>
                    <a:gd name="T40" fmla="*/ 31 w 1095"/>
                    <a:gd name="T41" fmla="*/ 48 h 38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095"/>
                    <a:gd name="T64" fmla="*/ 0 h 384"/>
                    <a:gd name="T65" fmla="*/ 1095 w 1095"/>
                    <a:gd name="T66" fmla="*/ 384 h 38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095" h="384">
                      <a:moveTo>
                        <a:pt x="31" y="48"/>
                      </a:moveTo>
                      <a:cubicBezTo>
                        <a:pt x="56" y="46"/>
                        <a:pt x="134" y="76"/>
                        <a:pt x="181" y="81"/>
                      </a:cubicBezTo>
                      <a:cubicBezTo>
                        <a:pt x="228" y="86"/>
                        <a:pt x="276" y="83"/>
                        <a:pt x="313" y="81"/>
                      </a:cubicBezTo>
                      <a:cubicBezTo>
                        <a:pt x="350" y="79"/>
                        <a:pt x="383" y="74"/>
                        <a:pt x="403" y="69"/>
                      </a:cubicBezTo>
                      <a:cubicBezTo>
                        <a:pt x="423" y="64"/>
                        <a:pt x="412" y="48"/>
                        <a:pt x="433" y="51"/>
                      </a:cubicBezTo>
                      <a:cubicBezTo>
                        <a:pt x="454" y="54"/>
                        <a:pt x="502" y="86"/>
                        <a:pt x="529" y="87"/>
                      </a:cubicBezTo>
                      <a:cubicBezTo>
                        <a:pt x="556" y="88"/>
                        <a:pt x="570" y="59"/>
                        <a:pt x="595" y="57"/>
                      </a:cubicBezTo>
                      <a:cubicBezTo>
                        <a:pt x="620" y="55"/>
                        <a:pt x="638" y="74"/>
                        <a:pt x="679" y="75"/>
                      </a:cubicBezTo>
                      <a:cubicBezTo>
                        <a:pt x="720" y="76"/>
                        <a:pt x="798" y="68"/>
                        <a:pt x="841" y="63"/>
                      </a:cubicBezTo>
                      <a:cubicBezTo>
                        <a:pt x="884" y="58"/>
                        <a:pt x="904" y="48"/>
                        <a:pt x="937" y="45"/>
                      </a:cubicBezTo>
                      <a:cubicBezTo>
                        <a:pt x="970" y="42"/>
                        <a:pt x="1014" y="44"/>
                        <a:pt x="1039" y="45"/>
                      </a:cubicBezTo>
                      <a:cubicBezTo>
                        <a:pt x="1064" y="46"/>
                        <a:pt x="1095" y="0"/>
                        <a:pt x="1087" y="48"/>
                      </a:cubicBezTo>
                      <a:cubicBezTo>
                        <a:pt x="1079" y="96"/>
                        <a:pt x="1079" y="288"/>
                        <a:pt x="991" y="336"/>
                      </a:cubicBezTo>
                      <a:cubicBezTo>
                        <a:pt x="903" y="384"/>
                        <a:pt x="671" y="336"/>
                        <a:pt x="559" y="336"/>
                      </a:cubicBezTo>
                      <a:cubicBezTo>
                        <a:pt x="447" y="336"/>
                        <a:pt x="391" y="336"/>
                        <a:pt x="319" y="336"/>
                      </a:cubicBezTo>
                      <a:cubicBezTo>
                        <a:pt x="247" y="336"/>
                        <a:pt x="171" y="347"/>
                        <a:pt x="127" y="336"/>
                      </a:cubicBezTo>
                      <a:cubicBezTo>
                        <a:pt x="83" y="325"/>
                        <a:pt x="72" y="288"/>
                        <a:pt x="55" y="267"/>
                      </a:cubicBezTo>
                      <a:cubicBezTo>
                        <a:pt x="38" y="246"/>
                        <a:pt x="34" y="232"/>
                        <a:pt x="25" y="207"/>
                      </a:cubicBezTo>
                      <a:cubicBezTo>
                        <a:pt x="16" y="182"/>
                        <a:pt x="0" y="135"/>
                        <a:pt x="1" y="117"/>
                      </a:cubicBezTo>
                      <a:cubicBezTo>
                        <a:pt x="2" y="99"/>
                        <a:pt x="26" y="107"/>
                        <a:pt x="31" y="96"/>
                      </a:cubicBezTo>
                      <a:cubicBezTo>
                        <a:pt x="36" y="85"/>
                        <a:pt x="5" y="53"/>
                        <a:pt x="31" y="48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pic>
              <p:nvPicPr>
                <p:cNvPr id="117" name="Picture 196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6" y="3552"/>
                  <a:ext cx="672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8" name="Freeform 197"/>
                <p:cNvSpPr>
                  <a:spLocks/>
                </p:cNvSpPr>
                <p:nvPr/>
              </p:nvSpPr>
              <p:spPr bwMode="auto">
                <a:xfrm>
                  <a:off x="2752" y="2905"/>
                  <a:ext cx="1058" cy="684"/>
                </a:xfrm>
                <a:custGeom>
                  <a:avLst/>
                  <a:gdLst>
                    <a:gd name="T0" fmla="*/ 272 w 1058"/>
                    <a:gd name="T1" fmla="*/ 62 h 684"/>
                    <a:gd name="T2" fmla="*/ 176 w 1058"/>
                    <a:gd name="T3" fmla="*/ 167 h 684"/>
                    <a:gd name="T4" fmla="*/ 80 w 1058"/>
                    <a:gd name="T5" fmla="*/ 524 h 684"/>
                    <a:gd name="T6" fmla="*/ 14 w 1058"/>
                    <a:gd name="T7" fmla="*/ 620 h 684"/>
                    <a:gd name="T8" fmla="*/ 164 w 1058"/>
                    <a:gd name="T9" fmla="*/ 674 h 684"/>
                    <a:gd name="T10" fmla="*/ 254 w 1058"/>
                    <a:gd name="T11" fmla="*/ 680 h 684"/>
                    <a:gd name="T12" fmla="*/ 386 w 1058"/>
                    <a:gd name="T13" fmla="*/ 674 h 684"/>
                    <a:gd name="T14" fmla="*/ 440 w 1058"/>
                    <a:gd name="T15" fmla="*/ 650 h 684"/>
                    <a:gd name="T16" fmla="*/ 518 w 1058"/>
                    <a:gd name="T17" fmla="*/ 680 h 684"/>
                    <a:gd name="T18" fmla="*/ 608 w 1058"/>
                    <a:gd name="T19" fmla="*/ 662 h 684"/>
                    <a:gd name="T20" fmla="*/ 824 w 1058"/>
                    <a:gd name="T21" fmla="*/ 668 h 684"/>
                    <a:gd name="T22" fmla="*/ 956 w 1058"/>
                    <a:gd name="T23" fmla="*/ 638 h 684"/>
                    <a:gd name="T24" fmla="*/ 1052 w 1058"/>
                    <a:gd name="T25" fmla="*/ 638 h 684"/>
                    <a:gd name="T26" fmla="*/ 992 w 1058"/>
                    <a:gd name="T27" fmla="*/ 578 h 684"/>
                    <a:gd name="T28" fmla="*/ 968 w 1058"/>
                    <a:gd name="T29" fmla="*/ 440 h 684"/>
                    <a:gd name="T30" fmla="*/ 962 w 1058"/>
                    <a:gd name="T31" fmla="*/ 356 h 684"/>
                    <a:gd name="T32" fmla="*/ 926 w 1058"/>
                    <a:gd name="T33" fmla="*/ 278 h 684"/>
                    <a:gd name="T34" fmla="*/ 884 w 1058"/>
                    <a:gd name="T35" fmla="*/ 182 h 684"/>
                    <a:gd name="T36" fmla="*/ 800 w 1058"/>
                    <a:gd name="T37" fmla="*/ 71 h 684"/>
                    <a:gd name="T38" fmla="*/ 782 w 1058"/>
                    <a:gd name="T39" fmla="*/ 38 h 684"/>
                    <a:gd name="T40" fmla="*/ 752 w 1058"/>
                    <a:gd name="T41" fmla="*/ 23 h 684"/>
                    <a:gd name="T42" fmla="*/ 824 w 1058"/>
                    <a:gd name="T43" fmla="*/ 176 h 684"/>
                    <a:gd name="T44" fmla="*/ 896 w 1058"/>
                    <a:gd name="T45" fmla="*/ 455 h 684"/>
                    <a:gd name="T46" fmla="*/ 896 w 1058"/>
                    <a:gd name="T47" fmla="*/ 599 h 684"/>
                    <a:gd name="T48" fmla="*/ 800 w 1058"/>
                    <a:gd name="T49" fmla="*/ 596 h 684"/>
                    <a:gd name="T50" fmla="*/ 704 w 1058"/>
                    <a:gd name="T51" fmla="*/ 599 h 684"/>
                    <a:gd name="T52" fmla="*/ 608 w 1058"/>
                    <a:gd name="T53" fmla="*/ 599 h 684"/>
                    <a:gd name="T54" fmla="*/ 500 w 1058"/>
                    <a:gd name="T55" fmla="*/ 590 h 684"/>
                    <a:gd name="T56" fmla="*/ 464 w 1058"/>
                    <a:gd name="T57" fmla="*/ 551 h 684"/>
                    <a:gd name="T58" fmla="*/ 368 w 1058"/>
                    <a:gd name="T59" fmla="*/ 551 h 684"/>
                    <a:gd name="T60" fmla="*/ 326 w 1058"/>
                    <a:gd name="T61" fmla="*/ 572 h 684"/>
                    <a:gd name="T62" fmla="*/ 302 w 1058"/>
                    <a:gd name="T63" fmla="*/ 626 h 684"/>
                    <a:gd name="T64" fmla="*/ 224 w 1058"/>
                    <a:gd name="T65" fmla="*/ 647 h 684"/>
                    <a:gd name="T66" fmla="*/ 170 w 1058"/>
                    <a:gd name="T67" fmla="*/ 632 h 684"/>
                    <a:gd name="T68" fmla="*/ 194 w 1058"/>
                    <a:gd name="T69" fmla="*/ 398 h 684"/>
                    <a:gd name="T70" fmla="*/ 272 w 1058"/>
                    <a:gd name="T71" fmla="*/ 119 h 684"/>
                    <a:gd name="T72" fmla="*/ 320 w 1058"/>
                    <a:gd name="T73" fmla="*/ 23 h 684"/>
                    <a:gd name="T74" fmla="*/ 272 w 1058"/>
                    <a:gd name="T75" fmla="*/ 62 h 684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058"/>
                    <a:gd name="T115" fmla="*/ 0 h 684"/>
                    <a:gd name="T116" fmla="*/ 1058 w 1058"/>
                    <a:gd name="T117" fmla="*/ 684 h 684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058" h="684">
                      <a:moveTo>
                        <a:pt x="272" y="62"/>
                      </a:moveTo>
                      <a:cubicBezTo>
                        <a:pt x="248" y="86"/>
                        <a:pt x="208" y="90"/>
                        <a:pt x="176" y="167"/>
                      </a:cubicBezTo>
                      <a:cubicBezTo>
                        <a:pt x="144" y="244"/>
                        <a:pt x="107" y="449"/>
                        <a:pt x="80" y="524"/>
                      </a:cubicBezTo>
                      <a:cubicBezTo>
                        <a:pt x="53" y="599"/>
                        <a:pt x="0" y="595"/>
                        <a:pt x="14" y="620"/>
                      </a:cubicBezTo>
                      <a:cubicBezTo>
                        <a:pt x="28" y="645"/>
                        <a:pt x="124" y="664"/>
                        <a:pt x="164" y="674"/>
                      </a:cubicBezTo>
                      <a:cubicBezTo>
                        <a:pt x="204" y="684"/>
                        <a:pt x="217" y="680"/>
                        <a:pt x="254" y="680"/>
                      </a:cubicBezTo>
                      <a:cubicBezTo>
                        <a:pt x="291" y="680"/>
                        <a:pt x="355" y="679"/>
                        <a:pt x="386" y="674"/>
                      </a:cubicBezTo>
                      <a:cubicBezTo>
                        <a:pt x="417" y="669"/>
                        <a:pt x="418" y="649"/>
                        <a:pt x="440" y="650"/>
                      </a:cubicBezTo>
                      <a:cubicBezTo>
                        <a:pt x="462" y="651"/>
                        <a:pt x="490" y="678"/>
                        <a:pt x="518" y="680"/>
                      </a:cubicBezTo>
                      <a:cubicBezTo>
                        <a:pt x="546" y="682"/>
                        <a:pt x="557" y="664"/>
                        <a:pt x="608" y="662"/>
                      </a:cubicBezTo>
                      <a:cubicBezTo>
                        <a:pt x="659" y="660"/>
                        <a:pt x="766" y="672"/>
                        <a:pt x="824" y="668"/>
                      </a:cubicBezTo>
                      <a:cubicBezTo>
                        <a:pt x="882" y="664"/>
                        <a:pt x="918" y="643"/>
                        <a:pt x="956" y="638"/>
                      </a:cubicBezTo>
                      <a:cubicBezTo>
                        <a:pt x="994" y="633"/>
                        <a:pt x="1046" y="648"/>
                        <a:pt x="1052" y="638"/>
                      </a:cubicBezTo>
                      <a:cubicBezTo>
                        <a:pt x="1058" y="628"/>
                        <a:pt x="1006" y="611"/>
                        <a:pt x="992" y="578"/>
                      </a:cubicBezTo>
                      <a:cubicBezTo>
                        <a:pt x="978" y="545"/>
                        <a:pt x="973" y="477"/>
                        <a:pt x="968" y="440"/>
                      </a:cubicBezTo>
                      <a:cubicBezTo>
                        <a:pt x="963" y="403"/>
                        <a:pt x="969" y="383"/>
                        <a:pt x="962" y="356"/>
                      </a:cubicBezTo>
                      <a:cubicBezTo>
                        <a:pt x="955" y="329"/>
                        <a:pt x="939" y="307"/>
                        <a:pt x="926" y="278"/>
                      </a:cubicBezTo>
                      <a:cubicBezTo>
                        <a:pt x="913" y="249"/>
                        <a:pt x="905" y="216"/>
                        <a:pt x="884" y="182"/>
                      </a:cubicBezTo>
                      <a:cubicBezTo>
                        <a:pt x="863" y="148"/>
                        <a:pt x="817" y="95"/>
                        <a:pt x="800" y="71"/>
                      </a:cubicBezTo>
                      <a:cubicBezTo>
                        <a:pt x="783" y="47"/>
                        <a:pt x="790" y="46"/>
                        <a:pt x="782" y="38"/>
                      </a:cubicBezTo>
                      <a:cubicBezTo>
                        <a:pt x="774" y="30"/>
                        <a:pt x="745" y="0"/>
                        <a:pt x="752" y="23"/>
                      </a:cubicBezTo>
                      <a:cubicBezTo>
                        <a:pt x="759" y="46"/>
                        <a:pt x="800" y="104"/>
                        <a:pt x="824" y="176"/>
                      </a:cubicBezTo>
                      <a:cubicBezTo>
                        <a:pt x="848" y="248"/>
                        <a:pt x="884" y="385"/>
                        <a:pt x="896" y="455"/>
                      </a:cubicBezTo>
                      <a:cubicBezTo>
                        <a:pt x="908" y="525"/>
                        <a:pt x="912" y="575"/>
                        <a:pt x="896" y="599"/>
                      </a:cubicBezTo>
                      <a:cubicBezTo>
                        <a:pt x="880" y="623"/>
                        <a:pt x="832" y="596"/>
                        <a:pt x="800" y="596"/>
                      </a:cubicBezTo>
                      <a:cubicBezTo>
                        <a:pt x="768" y="596"/>
                        <a:pt x="736" y="599"/>
                        <a:pt x="704" y="599"/>
                      </a:cubicBezTo>
                      <a:cubicBezTo>
                        <a:pt x="672" y="599"/>
                        <a:pt x="642" y="601"/>
                        <a:pt x="608" y="599"/>
                      </a:cubicBezTo>
                      <a:cubicBezTo>
                        <a:pt x="574" y="597"/>
                        <a:pt x="524" y="598"/>
                        <a:pt x="500" y="590"/>
                      </a:cubicBezTo>
                      <a:cubicBezTo>
                        <a:pt x="476" y="582"/>
                        <a:pt x="486" y="557"/>
                        <a:pt x="464" y="551"/>
                      </a:cubicBezTo>
                      <a:cubicBezTo>
                        <a:pt x="442" y="545"/>
                        <a:pt x="391" y="548"/>
                        <a:pt x="368" y="551"/>
                      </a:cubicBezTo>
                      <a:cubicBezTo>
                        <a:pt x="345" y="554"/>
                        <a:pt x="337" y="560"/>
                        <a:pt x="326" y="572"/>
                      </a:cubicBezTo>
                      <a:cubicBezTo>
                        <a:pt x="315" y="584"/>
                        <a:pt x="319" y="613"/>
                        <a:pt x="302" y="626"/>
                      </a:cubicBezTo>
                      <a:cubicBezTo>
                        <a:pt x="285" y="639"/>
                        <a:pt x="246" y="646"/>
                        <a:pt x="224" y="647"/>
                      </a:cubicBezTo>
                      <a:cubicBezTo>
                        <a:pt x="202" y="648"/>
                        <a:pt x="175" y="673"/>
                        <a:pt x="170" y="632"/>
                      </a:cubicBezTo>
                      <a:cubicBezTo>
                        <a:pt x="165" y="591"/>
                        <a:pt x="177" y="483"/>
                        <a:pt x="194" y="398"/>
                      </a:cubicBezTo>
                      <a:cubicBezTo>
                        <a:pt x="211" y="313"/>
                        <a:pt x="251" y="181"/>
                        <a:pt x="272" y="119"/>
                      </a:cubicBezTo>
                      <a:cubicBezTo>
                        <a:pt x="293" y="57"/>
                        <a:pt x="320" y="32"/>
                        <a:pt x="320" y="23"/>
                      </a:cubicBezTo>
                      <a:cubicBezTo>
                        <a:pt x="320" y="14"/>
                        <a:pt x="296" y="38"/>
                        <a:pt x="272" y="62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CC3300"/>
                    </a:gs>
                    <a:gs pos="50000">
                      <a:srgbClr val="990000"/>
                    </a:gs>
                    <a:gs pos="100000">
                      <a:srgbClr val="CC3300"/>
                    </a:gs>
                  </a:gsLst>
                  <a:lin ang="189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grpSp>
              <p:nvGrpSpPr>
                <p:cNvPr id="119" name="Group 198"/>
                <p:cNvGrpSpPr>
                  <a:grpSpLocks/>
                </p:cNvGrpSpPr>
                <p:nvPr/>
              </p:nvGrpSpPr>
              <p:grpSpPr bwMode="auto">
                <a:xfrm rot="-4219699">
                  <a:off x="2901" y="1755"/>
                  <a:ext cx="444" cy="294"/>
                  <a:chOff x="4224" y="3648"/>
                  <a:chExt cx="576" cy="384"/>
                </a:xfrm>
              </p:grpSpPr>
              <p:sp>
                <p:nvSpPr>
                  <p:cNvPr id="120" name="Freeform 199"/>
                  <p:cNvSpPr>
                    <a:spLocks/>
                  </p:cNvSpPr>
                  <p:nvPr/>
                </p:nvSpPr>
                <p:spPr bwMode="auto">
                  <a:xfrm>
                    <a:off x="4224" y="3648"/>
                    <a:ext cx="576" cy="384"/>
                  </a:xfrm>
                  <a:custGeom>
                    <a:avLst/>
                    <a:gdLst>
                      <a:gd name="T0" fmla="*/ 288 w 576"/>
                      <a:gd name="T1" fmla="*/ 240 h 384"/>
                      <a:gd name="T2" fmla="*/ 0 w 576"/>
                      <a:gd name="T3" fmla="*/ 192 h 384"/>
                      <a:gd name="T4" fmla="*/ 96 w 576"/>
                      <a:gd name="T5" fmla="*/ 0 h 384"/>
                      <a:gd name="T6" fmla="*/ 288 w 576"/>
                      <a:gd name="T7" fmla="*/ 144 h 384"/>
                      <a:gd name="T8" fmla="*/ 576 w 576"/>
                      <a:gd name="T9" fmla="*/ 192 h 384"/>
                      <a:gd name="T10" fmla="*/ 528 w 576"/>
                      <a:gd name="T11" fmla="*/ 336 h 384"/>
                      <a:gd name="T12" fmla="*/ 432 w 576"/>
                      <a:gd name="T13" fmla="*/ 384 h 384"/>
                      <a:gd name="T14" fmla="*/ 240 w 576"/>
                      <a:gd name="T15" fmla="*/ 192 h 38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576"/>
                      <a:gd name="T25" fmla="*/ 0 h 384"/>
                      <a:gd name="T26" fmla="*/ 576 w 576"/>
                      <a:gd name="T27" fmla="*/ 384 h 38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576" h="384">
                        <a:moveTo>
                          <a:pt x="288" y="240"/>
                        </a:moveTo>
                        <a:lnTo>
                          <a:pt x="0" y="192"/>
                        </a:lnTo>
                        <a:lnTo>
                          <a:pt x="96" y="0"/>
                        </a:lnTo>
                        <a:lnTo>
                          <a:pt x="288" y="144"/>
                        </a:lnTo>
                        <a:lnTo>
                          <a:pt x="576" y="192"/>
                        </a:lnTo>
                        <a:lnTo>
                          <a:pt x="528" y="336"/>
                        </a:lnTo>
                        <a:lnTo>
                          <a:pt x="432" y="384"/>
                        </a:lnTo>
                        <a:lnTo>
                          <a:pt x="240" y="192"/>
                        </a:ln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endParaRPr lang="ru-RU" altLang="ru-RU"/>
                  </a:p>
                </p:txBody>
              </p:sp>
              <p:sp>
                <p:nvSpPr>
                  <p:cNvPr id="121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3792"/>
                    <a:ext cx="96" cy="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vert="eaVert"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endParaRPr lang="ru-RU" altLang="ru-RU"/>
                  </a:p>
                </p:txBody>
              </p:sp>
            </p:grpSp>
          </p:grpSp>
          <p:pic>
            <p:nvPicPr>
              <p:cNvPr id="108" name="Picture 2" descr="http://detsad-kitty.ru/uploads/posts/2014-11/1415119125_bezimeni-1.jpg"/>
              <p:cNvPicPr>
                <a:picLocks noChangeAspect="1" noChangeArrowheads="1"/>
              </p:cNvPicPr>
              <p:nvPr/>
            </p:nvPicPr>
            <p:blipFill rotWithShape="1"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172" t="3625" r="2021" b="67997"/>
              <a:stretch/>
            </p:blipFill>
            <p:spPr bwMode="auto">
              <a:xfrm>
                <a:off x="3414946" y="3595998"/>
                <a:ext cx="387206" cy="64534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9" name="Picture 4" descr="http://detsad-kitty.ru/uploads/posts/2014-11/1415119125_bezimeni-1.jpg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60" t="36140" r="64625" b="34347"/>
              <a:stretch/>
            </p:blipFill>
            <p:spPr bwMode="auto">
              <a:xfrm>
                <a:off x="3393422" y="4400425"/>
                <a:ext cx="430252" cy="65803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05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5590" t="-2713" r="74854" b="61781"/>
            <a:stretch/>
          </p:blipFill>
          <p:spPr bwMode="auto">
            <a:xfrm>
              <a:off x="3948839" y="5775000"/>
              <a:ext cx="303381" cy="517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6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5590" t="-2713" r="74854" b="61781"/>
            <a:stretch/>
          </p:blipFill>
          <p:spPr bwMode="auto">
            <a:xfrm>
              <a:off x="3959176" y="5332342"/>
              <a:ext cx="303381" cy="517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Группа 5"/>
          <p:cNvGrpSpPr/>
          <p:nvPr/>
        </p:nvGrpSpPr>
        <p:grpSpPr>
          <a:xfrm>
            <a:off x="3033300" y="3345381"/>
            <a:ext cx="1563013" cy="2456943"/>
            <a:chOff x="3033300" y="3345381"/>
            <a:chExt cx="1563013" cy="2456943"/>
          </a:xfrm>
        </p:grpSpPr>
        <p:grpSp>
          <p:nvGrpSpPr>
            <p:cNvPr id="87" name="Group 50"/>
            <p:cNvGrpSpPr>
              <a:grpSpLocks/>
            </p:cNvGrpSpPr>
            <p:nvPr/>
          </p:nvGrpSpPr>
          <p:grpSpPr bwMode="auto">
            <a:xfrm>
              <a:off x="3033300" y="3345381"/>
              <a:ext cx="1563013" cy="2456943"/>
              <a:chOff x="2592" y="1584"/>
              <a:chExt cx="1348" cy="2304"/>
            </a:xfrm>
          </p:grpSpPr>
          <p:pic>
            <p:nvPicPr>
              <p:cNvPr id="91" name="Picture 51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" name="Freeform 52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93" name="Freeform 53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94" name="Freeform 54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95" name="Freeform 55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68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96" name="Freeform 56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97" name="Freeform 57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98" name="Picture 5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" name="Freeform 59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100" name="Group 60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101" name="Freeform 61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102" name="Oval 62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89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15" t="-2713" r="26519" b="61598"/>
            <a:stretch/>
          </p:blipFill>
          <p:spPr bwMode="auto">
            <a:xfrm>
              <a:off x="3586894" y="4770689"/>
              <a:ext cx="504057" cy="5197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40" t="65766" r="7180" b="-5512"/>
            <a:stretch/>
          </p:blipFill>
          <p:spPr bwMode="auto">
            <a:xfrm>
              <a:off x="3710972" y="4326029"/>
              <a:ext cx="288032" cy="5024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Группа 6"/>
          <p:cNvGrpSpPr/>
          <p:nvPr/>
        </p:nvGrpSpPr>
        <p:grpSpPr>
          <a:xfrm>
            <a:off x="2794304" y="842093"/>
            <a:ext cx="1594507" cy="2547497"/>
            <a:chOff x="2794304" y="842093"/>
            <a:chExt cx="1594507" cy="2547497"/>
          </a:xfrm>
        </p:grpSpPr>
        <p:grpSp>
          <p:nvGrpSpPr>
            <p:cNvPr id="69" name="Group 188"/>
            <p:cNvGrpSpPr>
              <a:grpSpLocks/>
            </p:cNvGrpSpPr>
            <p:nvPr/>
          </p:nvGrpSpPr>
          <p:grpSpPr bwMode="auto">
            <a:xfrm>
              <a:off x="2794304" y="842093"/>
              <a:ext cx="1594507" cy="2547497"/>
              <a:chOff x="2592" y="1584"/>
              <a:chExt cx="1348" cy="2304"/>
            </a:xfrm>
          </p:grpSpPr>
          <p:pic>
            <p:nvPicPr>
              <p:cNvPr id="72" name="Picture 189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" name="Freeform 190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74" name="Freeform 191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75" name="Freeform 192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76" name="Freeform 193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77" name="Freeform 194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78" name="Freeform 195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79" name="Picture 19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0" name="Freeform 197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81" name="Group 198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82" name="Freeform 199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83" name="Oval 200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84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5590" t="-2713" r="74854" b="61781"/>
            <a:stretch/>
          </p:blipFill>
          <p:spPr bwMode="auto">
            <a:xfrm>
              <a:off x="3579471" y="2293576"/>
              <a:ext cx="303381" cy="517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0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15" t="-2713" r="50286" b="61598"/>
            <a:stretch/>
          </p:blipFill>
          <p:spPr bwMode="auto">
            <a:xfrm>
              <a:off x="3391654" y="1860157"/>
              <a:ext cx="269459" cy="5197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677" t="33932" r="34142" b="31892"/>
            <a:stretch/>
          </p:blipFill>
          <p:spPr bwMode="auto">
            <a:xfrm>
              <a:off x="3598327" y="1900508"/>
              <a:ext cx="288032" cy="432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666" t="-2713" r="22154" b="65419"/>
            <a:stretch/>
          </p:blipFill>
          <p:spPr bwMode="auto">
            <a:xfrm>
              <a:off x="3418488" y="2292628"/>
              <a:ext cx="288032" cy="4714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92723763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44444E-6 L 2.77778E-7 0.00024 C -0.00347 0.00116 -0.00694 0.00186 -0.0099 0.00394 C -0.01163 0.00556 -0.01267 0.00834 -0.01406 0.01042 C -0.01684 0.01297 -0.01962 0.01575 -0.02274 0.01783 C -0.02465 0.01922 -0.0349 0.02315 -0.03663 0.02385 C -0.05087 0.03843 -0.03628 0.0257 -0.05347 0.03426 C -0.0566 0.03588 -0.0592 0.03843 -0.06215 0.04005 C -0.06528 0.04237 -0.0684 0.04468 -0.0717 0.04653 C -0.07378 0.04723 -0.07604 0.04746 -0.07813 0.04769 C -0.08125 0.04931 -0.08455 0.05 -0.0875 0.05232 C -0.09132 0.05463 -0.09167 0.05579 -0.09514 0.05695 C -0.09792 0.05811 -0.10365 0.05996 -0.10365 0.06019 C -0.11042 0.06644 -0.10313 0.05973 -0.11111 0.06621 C -0.11302 0.06737 -0.11458 0.06922 -0.11649 0.07037 C -0.12465 0.07686 -0.11719 0.07014 -0.12378 0.07662 C -0.12865 0.08658 -0.12309 0.07662 -0.12917 0.08241 C -0.13056 0.0838 -0.13125 0.08588 -0.13247 0.08704 C -0.13472 0.08982 -0.1375 0.09121 -0.13993 0.09306 C -0.14549 0.1007 -0.1375 0.08982 -0.14635 0.10047 C -0.15243 0.10787 -0.14635 0.10301 -0.15365 0.10811 C -0.16059 0.1176 -0.15313 0.10787 -0.16441 0.12037 C -0.16528 0.1213 -0.1658 0.12246 -0.16667 0.12315 C -0.16823 0.12477 -0.17031 0.125 -0.17188 0.12639 C -0.17344 0.12755 -0.17465 0.12963 -0.17622 0.13079 C -0.1776 0.13195 -0.17917 0.13264 -0.18038 0.13403 C -0.18958 0.14167 -0.18351 0.13843 -0.18993 0.14144 C -0.20035 0.15255 -0.18941 0.14167 -0.1974 0.14769 C -0.20174 0.15047 -0.20503 0.1544 -0.20938 0.15811 C -0.21059 0.15926 -0.21215 0.15996 -0.21337 0.16112 C -0.21528 0.16227 -0.21719 0.16274 -0.21875 0.16412 C -0.22188 0.1669 -0.22431 0.17037 -0.22743 0.17315 C -0.22847 0.17385 -0.22934 0.17547 -0.23073 0.17616 C -0.2316 0.17686 -0.23264 0.17709 -0.23368 0.17755 C -0.23507 0.17894 -0.23663 0.18079 -0.23802 0.18218 C -0.2401 0.1845 -0.24271 0.18565 -0.24427 0.18797 C -0.24844 0.19375 -0.24618 0.19213 -0.25069 0.19445 C -0.25191 0.19561 -0.25278 0.19746 -0.25399 0.19885 C -0.25538 0.2 -0.25694 0.20024 -0.25833 0.20162 C -0.2592 0.20301 -0.25955 0.2051 -0.26042 0.20625 C -0.26128 0.20764 -0.2625 0.20834 -0.26372 0.20926 C -0.27101 0.22338 -0.26267 0.20903 -0.27014 0.21829 C -0.28194 0.23357 -0.27326 0.225 -0.28073 0.23195 C -0.2809 0.23334 -0.28108 0.23519 -0.28177 0.23635 C -0.28299 0.23982 -0.28455 0.2426 -0.28611 0.24561 C -0.28767 0.24908 -0.28924 0.25278 -0.29149 0.25602 C -0.29444 0.26135 -0.29323 0.26065 -0.29635 0.26065 L -0.29236 0.2625 " pathEditMode="relative" rAng="0" ptsTypes="AAAAAAAAAAAAAAAAAAAAAAAAAAAAAAAAAAAAAAAAAAAAAAAA">
                                      <p:cBhvr>
                                        <p:cTn id="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26" y="13125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40087 -0.2625 L 0.39948 -0.26157 " pathEditMode="relative" rAng="0" ptsTypes="AAA">
                                      <p:cBhvr>
                                        <p:cTn id="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35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9211"/>
              </p:ext>
            </p:extLst>
          </p:nvPr>
        </p:nvGraphicFramePr>
        <p:xfrm>
          <a:off x="1122671" y="3377408"/>
          <a:ext cx="628146" cy="17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Формула" r:id="rId5" imgW="139639" imgH="393529" progId="Equation.3">
                  <p:embed/>
                </p:oleObj>
              </mc:Choice>
              <mc:Fallback>
                <p:oleObj name="Формула" r:id="rId5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71" y="3377408"/>
                        <a:ext cx="628146" cy="1714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6906"/>
              </p:ext>
            </p:extLst>
          </p:nvPr>
        </p:nvGraphicFramePr>
        <p:xfrm>
          <a:off x="6894821" y="1628800"/>
          <a:ext cx="75723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Формула" r:id="rId7" imgW="152334" imgH="393529" progId="Equation.3">
                  <p:embed/>
                </p:oleObj>
              </mc:Choice>
              <mc:Fallback>
                <p:oleObj name="Формула" r:id="rId7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821" y="1628800"/>
                        <a:ext cx="757237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779838" y="3284538"/>
          <a:ext cx="6588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Формула" r:id="rId9" imgW="139639" imgH="393529" progId="Equation.3">
                  <p:embed/>
                </p:oleObj>
              </mc:Choice>
              <mc:Fallback>
                <p:oleObj name="Формула" r:id="rId9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84538"/>
                        <a:ext cx="658812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66484"/>
              </p:ext>
            </p:extLst>
          </p:nvPr>
        </p:nvGraphicFramePr>
        <p:xfrm>
          <a:off x="7652058" y="3220245"/>
          <a:ext cx="8477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Формула" r:id="rId11" imgW="203112" imgH="393529" progId="Equation.3">
                  <p:embed/>
                </p:oleObj>
              </mc:Choice>
              <mc:Fallback>
                <p:oleObj name="Формула" r:id="rId11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058" y="3220245"/>
                        <a:ext cx="847725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96417"/>
              </p:ext>
            </p:extLst>
          </p:nvPr>
        </p:nvGraphicFramePr>
        <p:xfrm>
          <a:off x="4776390" y="1808164"/>
          <a:ext cx="7588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Формула" r:id="rId13" imgW="152334" imgH="393529" progId="Equation.3">
                  <p:embed/>
                </p:oleObj>
              </mc:Choice>
              <mc:Fallback>
                <p:oleObj name="Формула" r:id="rId13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390" y="1808164"/>
                        <a:ext cx="758825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81302"/>
              </p:ext>
            </p:extLst>
          </p:nvPr>
        </p:nvGraphicFramePr>
        <p:xfrm>
          <a:off x="2321908" y="1810381"/>
          <a:ext cx="977321" cy="190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Формула" r:id="rId15" imgW="203112" imgH="393529" progId="Equation.3">
                  <p:embed/>
                </p:oleObj>
              </mc:Choice>
              <mc:Fallback>
                <p:oleObj name="Формула" r:id="rId15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908" y="1810381"/>
                        <a:ext cx="977321" cy="1907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42180"/>
              </p:ext>
            </p:extLst>
          </p:nvPr>
        </p:nvGraphicFramePr>
        <p:xfrm>
          <a:off x="5894387" y="3377408"/>
          <a:ext cx="927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Формула" r:id="rId17" imgW="228501" imgH="393529" progId="Equation.3">
                  <p:embed/>
                </p:oleObj>
              </mc:Choice>
              <mc:Fallback>
                <p:oleObj name="Формула" r:id="rId17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7" y="3377408"/>
                        <a:ext cx="927100" cy="158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WordArt 16"/>
          <p:cNvSpPr>
            <a:spLocks noChangeArrowheads="1" noChangeShapeType="1" noTextEdit="1"/>
          </p:cNvSpPr>
          <p:nvPr/>
        </p:nvSpPr>
        <p:spPr bwMode="auto">
          <a:xfrm>
            <a:off x="3472061" y="738201"/>
            <a:ext cx="5400675" cy="10080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равные дроби</a:t>
            </a:r>
          </a:p>
        </p:txBody>
      </p:sp>
      <p:sp>
        <p:nvSpPr>
          <p:cNvPr id="26" name="WordArt 17"/>
          <p:cNvSpPr>
            <a:spLocks noChangeArrowheads="1" noChangeShapeType="1" noTextEdit="1"/>
          </p:cNvSpPr>
          <p:nvPr/>
        </p:nvSpPr>
        <p:spPr bwMode="auto">
          <a:xfrm>
            <a:off x="827584" y="5538788"/>
            <a:ext cx="7705725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Как определили, что они равны?</a:t>
            </a:r>
          </a:p>
        </p:txBody>
      </p:sp>
    </p:spTree>
    <p:extLst>
      <p:ext uri="{BB962C8B-B14F-4D97-AF65-F5344CB8AC3E}">
        <p14:creationId xmlns:p14="http://schemas.microsoft.com/office/powerpoint/2010/main" val="3406847097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75" y="8363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527376" y="22860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ln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верим себя</a:t>
            </a:r>
            <a:endParaRPr lang="ru-RU" sz="3600" b="1" dirty="0">
              <a:ln/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3435654" y="874931"/>
            <a:ext cx="5520259" cy="916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полни пропуски, а затем проверь себя.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2417" y="1844824"/>
            <a:ext cx="8632385" cy="4971104"/>
          </a:xfrm>
          <a:prstGeom prst="rect">
            <a:avLst/>
          </a:prstGeom>
          <a:ln w="69850" cap="sq" cmpd="tri">
            <a:solidFill>
              <a:schemeClr val="accent1"/>
            </a:solidFill>
            <a:bevel/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тавьте данные дроби в виде дробей со знаменателем 12</a:t>
            </a:r>
            <a:r>
              <a:rPr lang="ru-RU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1)                                                  4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2)                                                   5)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sz="24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3)                                                   6)       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7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-108520" y="1166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5271"/>
              </p:ext>
            </p:extLst>
          </p:nvPr>
        </p:nvGraphicFramePr>
        <p:xfrm>
          <a:off x="785405" y="2363054"/>
          <a:ext cx="2057731" cy="96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05" y="2363054"/>
                        <a:ext cx="2057731" cy="968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77450"/>
              </p:ext>
            </p:extLst>
          </p:nvPr>
        </p:nvGraphicFramePr>
        <p:xfrm>
          <a:off x="785405" y="3475402"/>
          <a:ext cx="2114233" cy="10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05" y="3475402"/>
                        <a:ext cx="2114233" cy="1008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95543"/>
              </p:ext>
            </p:extLst>
          </p:nvPr>
        </p:nvGraphicFramePr>
        <p:xfrm>
          <a:off x="810279" y="4571451"/>
          <a:ext cx="2344237" cy="95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9" imgW="1041120" imgH="431640" progId="Equation.DSMT4">
                  <p:embed/>
                </p:oleObj>
              </mc:Choice>
              <mc:Fallback>
                <p:oleObj name="Equation" r:id="rId9" imgW="104112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79" y="4571451"/>
                        <a:ext cx="2344237" cy="95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10523"/>
              </p:ext>
            </p:extLst>
          </p:nvPr>
        </p:nvGraphicFramePr>
        <p:xfrm>
          <a:off x="3044825" y="5687306"/>
          <a:ext cx="24050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687306"/>
                        <a:ext cx="2405063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85192"/>
              </p:ext>
            </p:extLst>
          </p:nvPr>
        </p:nvGraphicFramePr>
        <p:xfrm>
          <a:off x="4584700" y="2363081"/>
          <a:ext cx="19542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363081"/>
                        <a:ext cx="195421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75738"/>
              </p:ext>
            </p:extLst>
          </p:nvPr>
        </p:nvGraphicFramePr>
        <p:xfrm>
          <a:off x="4514850" y="3452106"/>
          <a:ext cx="27828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5" imgW="1218960" imgH="431640" progId="Equation.DSMT4">
                  <p:embed/>
                </p:oleObj>
              </mc:Choice>
              <mc:Fallback>
                <p:oleObj name="Equation" r:id="rId15" imgW="12189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52106"/>
                        <a:ext cx="2782888" cy="96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580773"/>
              </p:ext>
            </p:extLst>
          </p:nvPr>
        </p:nvGraphicFramePr>
        <p:xfrm>
          <a:off x="4613275" y="4550656"/>
          <a:ext cx="21510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17" imgW="901440" imgH="431640" progId="Equation.DSMT4">
                  <p:embed/>
                </p:oleObj>
              </mc:Choice>
              <mc:Fallback>
                <p:oleObj name="Equation" r:id="rId17" imgW="90144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550656"/>
                        <a:ext cx="2151063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061962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38073" y="3257014"/>
            <a:ext cx="8682399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машнее задание: </a:t>
            </a:r>
            <a:endParaRPr lang="ru-RU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lnSpc>
                <a:spcPct val="150000"/>
              </a:lnSpc>
            </a:pPr>
            <a:r>
              <a:rPr lang="ru-RU" sz="3200" dirty="0"/>
              <a:t>в</a:t>
            </a:r>
            <a:r>
              <a:rPr lang="ru-RU" sz="3200" dirty="0" smtClean="0"/>
              <a:t>ыучить свойство (с. 100)</a:t>
            </a:r>
          </a:p>
          <a:p>
            <a:pPr algn="just">
              <a:lnSpc>
                <a:spcPct val="150000"/>
              </a:lnSpc>
            </a:pPr>
            <a:r>
              <a:rPr lang="ru-RU" sz="3200" dirty="0" smtClean="0"/>
              <a:t>выполнить № 351, 356</a:t>
            </a:r>
          </a:p>
          <a:p>
            <a:pPr algn="just">
              <a:lnSpc>
                <a:spcPct val="150000"/>
              </a:lnSpc>
            </a:pPr>
            <a:r>
              <a:rPr lang="ru-RU" sz="2800" i="1" dirty="0" smtClean="0"/>
              <a:t>Творческое задание: составить кроссворд на тему «Дроби» из 5-7 вопросов</a:t>
            </a:r>
            <a:endParaRPr lang="ru-RU" sz="28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3511996" y="692696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n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дводим итоги</a:t>
            </a:r>
          </a:p>
        </p:txBody>
      </p:sp>
      <p:pic>
        <p:nvPicPr>
          <p:cNvPr id="1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1" t="13383" r="40254" b="13381"/>
          <a:stretch/>
        </p:blipFill>
        <p:spPr>
          <a:xfrm>
            <a:off x="5516597" y="1484784"/>
            <a:ext cx="2900436" cy="3100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834782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1" y="288881"/>
            <a:ext cx="9113055" cy="569566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68300" y="981075"/>
            <a:ext cx="8775700" cy="283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ru-RU" sz="5000">
              <a:solidFill>
                <a:schemeClr val="tx2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24186" y="519410"/>
            <a:ext cx="72460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5400" b="1" kern="1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/>
                <a:cs typeface="Arial"/>
              </a:rPr>
              <a:t> </a:t>
            </a:r>
            <a:r>
              <a:rPr lang="ru-RU" sz="5400" b="1" kern="1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/>
                <a:cs typeface="Arial"/>
              </a:rPr>
              <a:t>Столица</a:t>
            </a:r>
            <a:endParaRPr lang="ru-RU" sz="4800" b="1" kern="1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968629" y="4869160"/>
            <a:ext cx="72460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54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/>
                <a:cs typeface="Arial"/>
              </a:rPr>
              <a:t> </a:t>
            </a:r>
            <a:r>
              <a:rPr lang="ru-RU" sz="5400" b="1" kern="1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/>
                <a:cs typeface="Arial"/>
              </a:rPr>
              <a:t>Фрактура</a:t>
            </a:r>
            <a:endParaRPr lang="ru-RU" sz="4800" b="1" kern="1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645522"/>
      </p:ext>
    </p:extLst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006064" y="666267"/>
            <a:ext cx="5797272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ru-RU" sz="3200" b="1" dirty="0" smtClean="0">
                <a:ln/>
                <a:solidFill>
                  <a:schemeClr val="accent3"/>
                </a:solidFill>
              </a:rPr>
              <a:t>Покидаем столицу</a:t>
            </a:r>
            <a:endParaRPr lang="ru-RU" sz="3200" b="1" dirty="0">
              <a:ln/>
              <a:solidFill>
                <a:schemeClr val="accent3"/>
              </a:solidFill>
            </a:endParaRPr>
          </a:p>
        </p:txBody>
      </p:sp>
      <p:pic>
        <p:nvPicPr>
          <p:cNvPr id="7" name="Picture 2" descr="http://userava.ru/diary/wp-content/uploads/2014/09/smajlik-zadumalsya-267x300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215" y="3279446"/>
            <a:ext cx="1393743" cy="1566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s://tradernet.ru/data/blogs/posts/47013_2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869" y="1844528"/>
            <a:ext cx="2074610" cy="1257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http://www.10kor.ru/upload/medialibrary/c2d/c2d0bcf3f309adea3d1fab316ec908cb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599" y="5201022"/>
            <a:ext cx="1443149" cy="146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349479" y="2060698"/>
            <a:ext cx="3801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 все понял, мне было интересно, я  уверен в себе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22702" y="3510176"/>
            <a:ext cx="3801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е было интересно и понятно, но остались некоторые вопросы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22702" y="5516554"/>
            <a:ext cx="38015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 не уверен в себе, у меня много вопросов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69"/>
          <a:stretch/>
        </p:blipFill>
        <p:spPr>
          <a:xfrm>
            <a:off x="485310" y="2660124"/>
            <a:ext cx="2466975" cy="163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947668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79512" y="-27384"/>
            <a:ext cx="8623824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ru-RU" sz="3200" b="1" dirty="0" smtClean="0">
                <a:ln/>
                <a:solidFill>
                  <a:schemeClr val="accent1">
                    <a:lumMod val="75000"/>
                  </a:schemeClr>
                </a:solidFill>
              </a:rPr>
              <a:t>Ссылки на использованные рисунки</a:t>
            </a:r>
            <a:endParaRPr lang="ru-RU" sz="3200" b="1" dirty="0">
              <a:ln/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404664"/>
            <a:ext cx="878497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артинки городов и разных мест:</a:t>
            </a:r>
          </a:p>
          <a:p>
            <a:r>
              <a:rPr lang="en-US" dirty="0">
                <a:hlinkClick r:id="rId3"/>
              </a:rPr>
              <a:t>http://art-apple.ru/albums/Castles/castles(12).</a:t>
            </a:r>
            <a:r>
              <a:rPr lang="en-US" dirty="0" smtClean="0">
                <a:hlinkClick r:id="rId3"/>
              </a:rPr>
              <a:t>jpg</a:t>
            </a:r>
            <a:endParaRPr lang="ru-RU" dirty="0" smtClean="0"/>
          </a:p>
          <a:p>
            <a:r>
              <a:rPr lang="en-US" dirty="0">
                <a:hlinkClick r:id="rId4"/>
              </a:rPr>
              <a:t>http://art-apple.ru/albums/Castles/castles(3).</a:t>
            </a:r>
            <a:r>
              <a:rPr lang="en-US" dirty="0" smtClean="0">
                <a:hlinkClick r:id="rId4"/>
              </a:rPr>
              <a:t>jpg</a:t>
            </a:r>
            <a:endParaRPr lang="ru-RU" dirty="0" smtClean="0"/>
          </a:p>
          <a:p>
            <a:r>
              <a:rPr lang="en-US" dirty="0">
                <a:hlinkClick r:id="rId5"/>
              </a:rPr>
              <a:t>http://www.xrest.ru/schemes/00/00/a3/9d/%</a:t>
            </a:r>
            <a:r>
              <a:rPr lang="en-US" dirty="0" smtClean="0">
                <a:hlinkClick r:id="rId5"/>
              </a:rPr>
              <a:t>D0%94%D0%BE%D0%BC%20%D1%83%20%D1%80%D0%B5%D0%BA%D0%B8%20%D1%81%20%D0%BC%D0%BE%D1%81%D1%82%D0%BE%D0%BC-1.jpg</a:t>
            </a:r>
            <a:endParaRPr lang="ru-RU" dirty="0" smtClean="0"/>
          </a:p>
          <a:p>
            <a:r>
              <a:rPr lang="en-US" dirty="0">
                <a:hlinkClick r:id="rId6"/>
              </a:rPr>
              <a:t>http://</a:t>
            </a:r>
            <a:r>
              <a:rPr lang="en-US" dirty="0" smtClean="0">
                <a:hlinkClick r:id="rId6"/>
              </a:rPr>
              <a:t>crosti.ru/patterns/00/07/26/edbe2d19da/picture.jpg</a:t>
            </a:r>
            <a:endParaRPr lang="ru-RU" dirty="0" smtClean="0"/>
          </a:p>
          <a:p>
            <a:r>
              <a:rPr lang="en-US" dirty="0">
                <a:hlinkClick r:id="rId7"/>
              </a:rPr>
              <a:t>https://</a:t>
            </a:r>
            <a:r>
              <a:rPr lang="en-US" dirty="0" smtClean="0">
                <a:hlinkClick r:id="rId7"/>
              </a:rPr>
              <a:t>umnieroditeli.ru/r/500x500/static/2/pazzl-zimniy-noyshvanshtayn-ravensburger-4005556162192.jpg</a:t>
            </a:r>
            <a:endParaRPr lang="ru-RU" dirty="0" smtClean="0"/>
          </a:p>
          <a:p>
            <a:r>
              <a:rPr lang="en-US" dirty="0">
                <a:hlinkClick r:id="rId8"/>
              </a:rPr>
              <a:t>http://2.bp.blogspot.com/-</a:t>
            </a:r>
            <a:r>
              <a:rPr lang="en-US" dirty="0" smtClean="0">
                <a:hlinkClick r:id="rId8"/>
              </a:rPr>
              <a:t>1ap77UygED8/Tfz4nQMBnbI/AAAAAAAAHj0/EBCLwvIZzLQ/s1600/1303161078_a91f29246af7.jpg</a:t>
            </a:r>
            <a:endParaRPr lang="ru-RU" dirty="0" smtClean="0"/>
          </a:p>
          <a:p>
            <a:r>
              <a:rPr lang="en-US" dirty="0">
                <a:hlinkClick r:id="rId9"/>
              </a:rPr>
              <a:t>http://</a:t>
            </a:r>
            <a:r>
              <a:rPr lang="en-US" dirty="0" smtClean="0">
                <a:hlinkClick r:id="rId9"/>
              </a:rPr>
              <a:t>city-of-brides.ru/b/8/zamok_risunok_art_fantasy_gorod_karnaval_fantastika_3840x1200.jpg</a:t>
            </a:r>
            <a:endParaRPr lang="ru-RU" dirty="0" smtClean="0"/>
          </a:p>
          <a:p>
            <a:r>
              <a:rPr lang="ru-RU" dirty="0" smtClean="0"/>
              <a:t>Ссылки на картинки персонажей:</a:t>
            </a:r>
          </a:p>
          <a:p>
            <a:r>
              <a:rPr lang="en-US" dirty="0">
                <a:hlinkClick r:id="rId10"/>
              </a:rPr>
              <a:t>http://</a:t>
            </a:r>
            <a:r>
              <a:rPr lang="en-US" dirty="0" smtClean="0">
                <a:hlinkClick r:id="rId10"/>
              </a:rPr>
              <a:t>www.aukara.ru/wp-content/uploads/2012/07/Royal_Envoy_06large-300x202.jpg</a:t>
            </a:r>
            <a:endParaRPr lang="ru-RU" dirty="0" smtClean="0"/>
          </a:p>
          <a:p>
            <a:r>
              <a:rPr lang="en-US" dirty="0">
                <a:hlinkClick r:id="rId11"/>
              </a:rPr>
              <a:t>http://</a:t>
            </a:r>
            <a:r>
              <a:rPr lang="en-US" dirty="0" smtClean="0">
                <a:hlinkClick r:id="rId11"/>
              </a:rPr>
              <a:t>fanatgame.ru/uploads/posts/2014-01/1389696949_imenem-korolya-25.jpeg</a:t>
            </a:r>
            <a:endParaRPr lang="ru-RU" dirty="0" smtClean="0"/>
          </a:p>
          <a:p>
            <a:r>
              <a:rPr lang="ru-RU" dirty="0" smtClean="0"/>
              <a:t>Смайлики:</a:t>
            </a:r>
          </a:p>
          <a:p>
            <a:r>
              <a:rPr lang="en-US" dirty="0">
                <a:hlinkClick r:id="rId12"/>
              </a:rPr>
              <a:t>https://lh3.googleusercontent.com/-</a:t>
            </a:r>
            <a:r>
              <a:rPr lang="en-US" dirty="0" smtClean="0">
                <a:hlinkClick r:id="rId12"/>
              </a:rPr>
              <a:t>rtSjuLH4HWI/VYtY-rngS3I/AAAAAAAAATg/zKZNyIVPji0/w1849-h1124/IMG_1235.JPG</a:t>
            </a:r>
            <a:endParaRPr lang="ru-RU" dirty="0" smtClean="0"/>
          </a:p>
          <a:p>
            <a:r>
              <a:rPr lang="en-US" dirty="0">
                <a:hlinkClick r:id="rId13"/>
              </a:rPr>
              <a:t>http://</a:t>
            </a:r>
            <a:r>
              <a:rPr lang="en-US" dirty="0" smtClean="0">
                <a:hlinkClick r:id="rId13"/>
              </a:rPr>
              <a:t>www.kirkinews.gr/images/cms-image-000001823.jpg</a:t>
            </a:r>
            <a:endParaRPr lang="ru-RU" dirty="0" smtClean="0"/>
          </a:p>
          <a:p>
            <a:r>
              <a:rPr lang="en-US" dirty="0">
                <a:hlinkClick r:id="rId14"/>
              </a:rPr>
              <a:t>https://</a:t>
            </a:r>
            <a:r>
              <a:rPr lang="en-US" dirty="0" smtClean="0">
                <a:hlinkClick r:id="rId14"/>
              </a:rPr>
              <a:t>g-a.d-cd.net/d3c8f2cs-120.jpg</a:t>
            </a:r>
            <a:r>
              <a:rPr lang="ru-RU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77426072"/>
      </p:ext>
    </p:extLst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1" y="288881"/>
            <a:ext cx="4968937" cy="310558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1902295" y="188640"/>
            <a:ext cx="72460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54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/>
                <a:cs typeface="Arial"/>
              </a:rPr>
              <a:t> </a:t>
            </a:r>
            <a:r>
              <a:rPr lang="ru-RU" sz="5400" b="1" kern="1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/>
                <a:cs typeface="Arial"/>
              </a:rPr>
              <a:t>Фрактура</a:t>
            </a:r>
            <a:endParaRPr lang="ru-RU" sz="4800" b="1" kern="1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74402" y="3481850"/>
            <a:ext cx="87129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а</a:t>
            </a:r>
            <a:r>
              <a:rPr lang="ru-RU" sz="2400" dirty="0" smtClean="0"/>
              <a:t>рабского термина </a:t>
            </a:r>
            <a:r>
              <a:rPr lang="ru-RU" sz="2400" dirty="0"/>
              <a:t>с тем же значением: </a:t>
            </a:r>
            <a:r>
              <a:rPr lang="ru-RU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омать, раздроблять</a:t>
            </a:r>
            <a:r>
              <a:rPr lang="ru-RU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ru-RU" sz="2400" dirty="0"/>
              <a:t> Фундамент теории обыкновенных дробей </a:t>
            </a:r>
            <a:r>
              <a:rPr lang="ru-RU" sz="2400" dirty="0" smtClean="0"/>
              <a:t>заложили греческие и индийские математики. </a:t>
            </a:r>
            <a:r>
              <a:rPr lang="ru-RU" sz="2400" dirty="0"/>
              <a:t>Через арабов термин, в переводе на латинский, перешёл в </a:t>
            </a:r>
            <a:r>
              <a:rPr lang="ru-RU" sz="2400" dirty="0" smtClean="0"/>
              <a:t>Европу.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004048" y="1111970"/>
            <a:ext cx="390376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Русский термин </a:t>
            </a:r>
            <a:r>
              <a:rPr lang="ru-RU" sz="2400" i="1" dirty="0"/>
              <a:t>дробь</a:t>
            </a:r>
            <a:r>
              <a:rPr lang="ru-RU" sz="2400" dirty="0"/>
              <a:t>, как и его аналоги в других языках, происходит </a:t>
            </a:r>
            <a:r>
              <a:rPr lang="ru-RU" sz="2400" dirty="0" smtClean="0"/>
              <a:t>от латинского </a:t>
            </a:r>
            <a:r>
              <a:rPr lang="la-Latn" sz="28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ctura</a:t>
            </a:r>
            <a:r>
              <a:rPr lang="ru-RU" sz="2400" dirty="0"/>
              <a:t>, который, в свою очередь, </a:t>
            </a:r>
            <a:r>
              <a:rPr lang="ru-RU" sz="2400" dirty="0" smtClean="0"/>
              <a:t>является </a:t>
            </a:r>
            <a:r>
              <a:rPr lang="ru-RU" sz="2400" dirty="0"/>
              <a:t> </a:t>
            </a:r>
            <a:r>
              <a:rPr lang="ru-RU" sz="2400" dirty="0" smtClean="0"/>
              <a:t>        переводом       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184964808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2952713" cy="184544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1" t="13383" r="40254" b="13381"/>
          <a:stretch/>
        </p:blipFill>
        <p:spPr>
          <a:xfrm>
            <a:off x="3491880" y="1039355"/>
            <a:ext cx="4176464" cy="4464496"/>
          </a:xfrm>
          <a:prstGeom prst="rect">
            <a:avLst/>
          </a:prstGeom>
        </p:spPr>
      </p:pic>
      <p:sp>
        <p:nvSpPr>
          <p:cNvPr id="6" name="TextBox 5">
            <a:hlinkClick r:id="rId5" action="ppaction://hlinkpres?slideindex=1&amp;slidetitle="/>
          </p:cNvPr>
          <p:cNvSpPr txBox="1"/>
          <p:nvPr/>
        </p:nvSpPr>
        <p:spPr>
          <a:xfrm>
            <a:off x="2915816" y="580526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ru-RU" sz="3600" b="1" dirty="0" smtClean="0">
                <a:ln/>
                <a:solidFill>
                  <a:srgbClr val="C00000"/>
                </a:solidFill>
              </a:rPr>
              <a:t>Крестики-нолики</a:t>
            </a:r>
            <a:endParaRPr lang="ru-RU" sz="3600" b="1" dirty="0">
              <a:ln/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916218"/>
      </p:ext>
    </p:extLst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Группа 30"/>
          <p:cNvGrpSpPr/>
          <p:nvPr/>
        </p:nvGrpSpPr>
        <p:grpSpPr>
          <a:xfrm>
            <a:off x="1948071" y="2128312"/>
            <a:ext cx="2707233" cy="4325266"/>
            <a:chOff x="2363476" y="1795247"/>
            <a:chExt cx="2707233" cy="4325266"/>
          </a:xfrm>
        </p:grpSpPr>
        <p:grpSp>
          <p:nvGrpSpPr>
            <p:cNvPr id="4" name="Group 188"/>
            <p:cNvGrpSpPr>
              <a:grpSpLocks/>
            </p:cNvGrpSpPr>
            <p:nvPr/>
          </p:nvGrpSpPr>
          <p:grpSpPr bwMode="auto">
            <a:xfrm>
              <a:off x="2363476" y="1795247"/>
              <a:ext cx="2707233" cy="4325266"/>
              <a:chOff x="2592" y="1584"/>
              <a:chExt cx="1348" cy="2304"/>
            </a:xfrm>
          </p:grpSpPr>
          <p:pic>
            <p:nvPicPr>
              <p:cNvPr id="6" name="Picture 189" descr="girl4b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Freeform 190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8" name="Freeform 191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9" name="Freeform 192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10" name="Freeform 193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11" name="Freeform 194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12" name="Freeform 195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13" name="Picture 19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Freeform 197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15" name="Group 198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16" name="Freeform 199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17" name="Oval 200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2050" name="Picture 2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172" t="3625" r="2021" b="67997"/>
            <a:stretch/>
          </p:blipFill>
          <p:spPr bwMode="auto">
            <a:xfrm>
              <a:off x="3564185" y="3584744"/>
              <a:ext cx="387206" cy="6453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0" t="36140" r="64625" b="34347"/>
            <a:stretch/>
          </p:blipFill>
          <p:spPr bwMode="auto">
            <a:xfrm>
              <a:off x="3542662" y="4368547"/>
              <a:ext cx="430252" cy="658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" name="Группа 1"/>
          <p:cNvGrpSpPr/>
          <p:nvPr/>
        </p:nvGrpSpPr>
        <p:grpSpPr>
          <a:xfrm>
            <a:off x="6012160" y="1090615"/>
            <a:ext cx="2653760" cy="4205396"/>
            <a:chOff x="5407775" y="1114676"/>
            <a:chExt cx="2653760" cy="4205396"/>
          </a:xfrm>
        </p:grpSpPr>
        <p:grpSp>
          <p:nvGrpSpPr>
            <p:cNvPr id="18" name="Group 50"/>
            <p:cNvGrpSpPr>
              <a:grpSpLocks/>
            </p:cNvGrpSpPr>
            <p:nvPr/>
          </p:nvGrpSpPr>
          <p:grpSpPr bwMode="auto">
            <a:xfrm>
              <a:off x="5407775" y="1114676"/>
              <a:ext cx="2653760" cy="4205396"/>
              <a:chOff x="2592" y="1584"/>
              <a:chExt cx="1348" cy="2304"/>
            </a:xfrm>
          </p:grpSpPr>
          <p:pic>
            <p:nvPicPr>
              <p:cNvPr id="19" name="Picture 51" descr="girl4b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Freeform 52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1" name="Freeform 53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2" name="Freeform 54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3" name="Freeform 55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68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4" name="Freeform 56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25" name="Freeform 57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26" name="Picture 5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Freeform 59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28" name="Group 60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29" name="Freeform 61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30" name="Oval 62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2054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360" t="36140" r="10833" b="35482"/>
            <a:stretch/>
          </p:blipFill>
          <p:spPr bwMode="auto">
            <a:xfrm>
              <a:off x="6590622" y="2856506"/>
              <a:ext cx="365461" cy="609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737" t="69058" r="38455" b="2563"/>
            <a:stretch/>
          </p:blipFill>
          <p:spPr bwMode="auto">
            <a:xfrm>
              <a:off x="6561360" y="3631361"/>
              <a:ext cx="432247" cy="7204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43502509"/>
      </p:ext>
    </p:extLst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520" y="3307605"/>
            <a:ext cx="889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Какая из дробей больше       или     ?</a:t>
            </a:r>
            <a:endParaRPr lang="ru-RU" sz="3600" dirty="0"/>
          </a:p>
        </p:txBody>
      </p:sp>
      <p:grpSp>
        <p:nvGrpSpPr>
          <p:cNvPr id="34" name="Группа 33"/>
          <p:cNvGrpSpPr/>
          <p:nvPr/>
        </p:nvGrpSpPr>
        <p:grpSpPr>
          <a:xfrm>
            <a:off x="109481" y="4175462"/>
            <a:ext cx="1594507" cy="2547497"/>
            <a:chOff x="2363476" y="1795247"/>
            <a:chExt cx="2707233" cy="4325266"/>
          </a:xfrm>
        </p:grpSpPr>
        <p:grpSp>
          <p:nvGrpSpPr>
            <p:cNvPr id="35" name="Group 188"/>
            <p:cNvGrpSpPr>
              <a:grpSpLocks/>
            </p:cNvGrpSpPr>
            <p:nvPr/>
          </p:nvGrpSpPr>
          <p:grpSpPr bwMode="auto">
            <a:xfrm>
              <a:off x="2363476" y="1795247"/>
              <a:ext cx="2707233" cy="4325266"/>
              <a:chOff x="2592" y="1584"/>
              <a:chExt cx="1348" cy="2304"/>
            </a:xfrm>
          </p:grpSpPr>
          <p:pic>
            <p:nvPicPr>
              <p:cNvPr id="38" name="Picture 189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Freeform 190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0" name="Freeform 191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1" name="Freeform 192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2" name="Freeform 193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3" name="Freeform 194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4" name="Freeform 195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45" name="Picture 19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Freeform 197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47" name="Group 198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48" name="Freeform 199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49" name="Oval 200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36" name="Picture 2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172" t="3625" r="2021" b="67997"/>
            <a:stretch/>
          </p:blipFill>
          <p:spPr bwMode="auto">
            <a:xfrm>
              <a:off x="3564185" y="3584744"/>
              <a:ext cx="387206" cy="6453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4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0" t="36140" r="64625" b="34347"/>
            <a:stretch/>
          </p:blipFill>
          <p:spPr bwMode="auto">
            <a:xfrm>
              <a:off x="3542662" y="4368547"/>
              <a:ext cx="430252" cy="658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0" name="Группа 49"/>
          <p:cNvGrpSpPr/>
          <p:nvPr/>
        </p:nvGrpSpPr>
        <p:grpSpPr>
          <a:xfrm>
            <a:off x="7580987" y="609183"/>
            <a:ext cx="1563013" cy="2476896"/>
            <a:chOff x="5407775" y="1114676"/>
            <a:chExt cx="2653760" cy="4205396"/>
          </a:xfrm>
        </p:grpSpPr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5407775" y="1114676"/>
              <a:ext cx="2653760" cy="4205396"/>
              <a:chOff x="2592" y="1584"/>
              <a:chExt cx="1348" cy="2304"/>
            </a:xfrm>
          </p:grpSpPr>
          <p:pic>
            <p:nvPicPr>
              <p:cNvPr id="54" name="Picture 51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Freeform 52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6" name="Freeform 53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7" name="Freeform 54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8" name="Freeform 55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68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9" name="Freeform 56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60" name="Freeform 57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61" name="Picture 5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" name="Freeform 59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63" name="Group 60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64" name="Freeform 61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65" name="Oval 62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52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360" t="36140" r="10833" b="35482"/>
            <a:stretch/>
          </p:blipFill>
          <p:spPr bwMode="auto">
            <a:xfrm>
              <a:off x="6590622" y="2856506"/>
              <a:ext cx="365461" cy="609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8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737" t="69058" r="38455" b="2563"/>
            <a:stretch/>
          </p:blipFill>
          <p:spPr bwMode="auto">
            <a:xfrm>
              <a:off x="6561360" y="3631361"/>
              <a:ext cx="432247" cy="7204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8806"/>
              </p:ext>
            </p:extLst>
          </p:nvPr>
        </p:nvGraphicFramePr>
        <p:xfrm>
          <a:off x="5736436" y="2967978"/>
          <a:ext cx="541484" cy="14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164880" imgH="444240" progId="Equation.DSMT4">
                  <p:embed/>
                </p:oleObj>
              </mc:Choice>
              <mc:Fallback>
                <p:oleObj name="Equation" r:id="rId11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36" y="2967978"/>
                        <a:ext cx="541484" cy="1411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29919"/>
              </p:ext>
            </p:extLst>
          </p:nvPr>
        </p:nvGraphicFramePr>
        <p:xfrm>
          <a:off x="7369565" y="2938024"/>
          <a:ext cx="54133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565" y="2938024"/>
                        <a:ext cx="541338" cy="145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760924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07904" y="692696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ма урока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2636912"/>
            <a:ext cx="72728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Book Antiqua" panose="02040602050305030304" pitchFamily="18" charset="0"/>
              </a:rPr>
              <a:t>ОСНОВНОЕ СВОЙСТВО ДРОБИ</a:t>
            </a:r>
            <a:endParaRPr lang="ru-RU" sz="4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5535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07904" y="692696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ан действий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2186862"/>
            <a:ext cx="87849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 smtClean="0"/>
              <a:t>1. Используя известные способы и возможности для сравнения дробей, ответить на поставленный вопрос.</a:t>
            </a:r>
          </a:p>
          <a:p>
            <a:pPr algn="just">
              <a:lnSpc>
                <a:spcPct val="150000"/>
              </a:lnSpc>
            </a:pPr>
            <a:r>
              <a:rPr lang="ru-RU" sz="2400" dirty="0" smtClean="0"/>
              <a:t>2. Попробовать найти особенности в дробях, которые надо сравнить.</a:t>
            </a:r>
          </a:p>
          <a:p>
            <a:pPr algn="just">
              <a:lnSpc>
                <a:spcPct val="150000"/>
              </a:lnSpc>
            </a:pPr>
            <a:r>
              <a:rPr lang="ru-RU" sz="2400" dirty="0" smtClean="0"/>
              <a:t>3. На основании найденных особенностей сформулировать свойство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25794309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:\5 класс ФГОС\2 четверть\Урок 13 (откр)\76121444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312368" cy="20702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520" y="3307605"/>
            <a:ext cx="889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Какая из дробей больше       или     ?</a:t>
            </a:r>
            <a:endParaRPr lang="ru-RU" sz="3600" dirty="0"/>
          </a:p>
        </p:txBody>
      </p:sp>
      <p:grpSp>
        <p:nvGrpSpPr>
          <p:cNvPr id="34" name="Группа 33"/>
          <p:cNvGrpSpPr/>
          <p:nvPr/>
        </p:nvGrpSpPr>
        <p:grpSpPr>
          <a:xfrm>
            <a:off x="109481" y="4175462"/>
            <a:ext cx="1594507" cy="2547497"/>
            <a:chOff x="2363476" y="1795247"/>
            <a:chExt cx="2707233" cy="4325266"/>
          </a:xfrm>
        </p:grpSpPr>
        <p:grpSp>
          <p:nvGrpSpPr>
            <p:cNvPr id="35" name="Group 188"/>
            <p:cNvGrpSpPr>
              <a:grpSpLocks/>
            </p:cNvGrpSpPr>
            <p:nvPr/>
          </p:nvGrpSpPr>
          <p:grpSpPr bwMode="auto">
            <a:xfrm>
              <a:off x="2363476" y="1795247"/>
              <a:ext cx="2707233" cy="4325266"/>
              <a:chOff x="2592" y="1584"/>
              <a:chExt cx="1348" cy="2304"/>
            </a:xfrm>
          </p:grpSpPr>
          <p:pic>
            <p:nvPicPr>
              <p:cNvPr id="38" name="Picture 189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Freeform 190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0" name="Freeform 191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1" name="Freeform 192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2" name="Freeform 193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3" name="Freeform 194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44" name="Freeform 195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45" name="Picture 19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Freeform 197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47" name="Group 198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48" name="Freeform 199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49" name="Oval 200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36" name="Picture 2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172" t="3625" r="2021" b="67997"/>
            <a:stretch/>
          </p:blipFill>
          <p:spPr bwMode="auto">
            <a:xfrm>
              <a:off x="3564185" y="3584744"/>
              <a:ext cx="387206" cy="6453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4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0" t="36140" r="64625" b="34347"/>
            <a:stretch/>
          </p:blipFill>
          <p:spPr bwMode="auto">
            <a:xfrm>
              <a:off x="3542662" y="4368547"/>
              <a:ext cx="430252" cy="658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0" name="Группа 49"/>
          <p:cNvGrpSpPr/>
          <p:nvPr/>
        </p:nvGrpSpPr>
        <p:grpSpPr>
          <a:xfrm>
            <a:off x="7580987" y="609183"/>
            <a:ext cx="1563013" cy="2476896"/>
            <a:chOff x="5407775" y="1114676"/>
            <a:chExt cx="2653760" cy="4205396"/>
          </a:xfrm>
        </p:grpSpPr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5407775" y="1114676"/>
              <a:ext cx="2653760" cy="4205396"/>
              <a:chOff x="2592" y="1584"/>
              <a:chExt cx="1348" cy="2304"/>
            </a:xfrm>
          </p:grpSpPr>
          <p:pic>
            <p:nvPicPr>
              <p:cNvPr id="54" name="Picture 51" descr="girl4b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1584"/>
                <a:ext cx="1348" cy="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Freeform 52"/>
              <p:cNvSpPr>
                <a:spLocks/>
              </p:cNvSpPr>
              <p:nvPr/>
            </p:nvSpPr>
            <p:spPr bwMode="auto">
              <a:xfrm>
                <a:off x="3503" y="2516"/>
                <a:ext cx="198" cy="416"/>
              </a:xfrm>
              <a:custGeom>
                <a:avLst/>
                <a:gdLst>
                  <a:gd name="T0" fmla="*/ 43 w 198"/>
                  <a:gd name="T1" fmla="*/ 391 h 416"/>
                  <a:gd name="T2" fmla="*/ 127 w 198"/>
                  <a:gd name="T3" fmla="*/ 319 h 416"/>
                  <a:gd name="T4" fmla="*/ 163 w 198"/>
                  <a:gd name="T5" fmla="*/ 271 h 416"/>
                  <a:gd name="T6" fmla="*/ 193 w 198"/>
                  <a:gd name="T7" fmla="*/ 271 h 416"/>
                  <a:gd name="T8" fmla="*/ 193 w 198"/>
                  <a:gd name="T9" fmla="*/ 175 h 416"/>
                  <a:gd name="T10" fmla="*/ 193 w 198"/>
                  <a:gd name="T11" fmla="*/ 76 h 416"/>
                  <a:gd name="T12" fmla="*/ 169 w 198"/>
                  <a:gd name="T13" fmla="*/ 43 h 416"/>
                  <a:gd name="T14" fmla="*/ 139 w 198"/>
                  <a:gd name="T15" fmla="*/ 13 h 416"/>
                  <a:gd name="T16" fmla="*/ 31 w 198"/>
                  <a:gd name="T17" fmla="*/ 121 h 416"/>
                  <a:gd name="T18" fmla="*/ 1 w 198"/>
                  <a:gd name="T19" fmla="*/ 124 h 416"/>
                  <a:gd name="T20" fmla="*/ 37 w 198"/>
                  <a:gd name="T21" fmla="*/ 181 h 416"/>
                  <a:gd name="T22" fmla="*/ 43 w 198"/>
                  <a:gd name="T23" fmla="*/ 391 h 4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8"/>
                  <a:gd name="T37" fmla="*/ 0 h 416"/>
                  <a:gd name="T38" fmla="*/ 198 w 198"/>
                  <a:gd name="T39" fmla="*/ 416 h 4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8" h="416">
                    <a:moveTo>
                      <a:pt x="43" y="391"/>
                    </a:moveTo>
                    <a:cubicBezTo>
                      <a:pt x="56" y="416"/>
                      <a:pt x="107" y="339"/>
                      <a:pt x="127" y="319"/>
                    </a:cubicBezTo>
                    <a:cubicBezTo>
                      <a:pt x="147" y="299"/>
                      <a:pt x="152" y="279"/>
                      <a:pt x="163" y="271"/>
                    </a:cubicBezTo>
                    <a:cubicBezTo>
                      <a:pt x="174" y="263"/>
                      <a:pt x="188" y="287"/>
                      <a:pt x="193" y="271"/>
                    </a:cubicBezTo>
                    <a:cubicBezTo>
                      <a:pt x="198" y="255"/>
                      <a:pt x="193" y="207"/>
                      <a:pt x="193" y="175"/>
                    </a:cubicBezTo>
                    <a:cubicBezTo>
                      <a:pt x="193" y="143"/>
                      <a:pt x="197" y="98"/>
                      <a:pt x="193" y="76"/>
                    </a:cubicBezTo>
                    <a:cubicBezTo>
                      <a:pt x="189" y="54"/>
                      <a:pt x="178" y="53"/>
                      <a:pt x="169" y="43"/>
                    </a:cubicBezTo>
                    <a:cubicBezTo>
                      <a:pt x="160" y="33"/>
                      <a:pt x="162" y="0"/>
                      <a:pt x="139" y="13"/>
                    </a:cubicBezTo>
                    <a:cubicBezTo>
                      <a:pt x="116" y="26"/>
                      <a:pt x="54" y="102"/>
                      <a:pt x="31" y="121"/>
                    </a:cubicBezTo>
                    <a:cubicBezTo>
                      <a:pt x="8" y="140"/>
                      <a:pt x="0" y="114"/>
                      <a:pt x="1" y="124"/>
                    </a:cubicBezTo>
                    <a:cubicBezTo>
                      <a:pt x="2" y="134"/>
                      <a:pt x="30" y="137"/>
                      <a:pt x="37" y="181"/>
                    </a:cubicBezTo>
                    <a:cubicBezTo>
                      <a:pt x="44" y="225"/>
                      <a:pt x="42" y="347"/>
                      <a:pt x="43" y="391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6" name="Freeform 53"/>
              <p:cNvSpPr>
                <a:spLocks/>
              </p:cNvSpPr>
              <p:nvPr/>
            </p:nvSpPr>
            <p:spPr bwMode="auto">
              <a:xfrm>
                <a:off x="2847" y="2525"/>
                <a:ext cx="225" cy="405"/>
              </a:xfrm>
              <a:custGeom>
                <a:avLst/>
                <a:gdLst>
                  <a:gd name="T0" fmla="*/ 201 w 225"/>
                  <a:gd name="T1" fmla="*/ 382 h 405"/>
                  <a:gd name="T2" fmla="*/ 98 w 225"/>
                  <a:gd name="T3" fmla="*/ 338 h 405"/>
                  <a:gd name="T4" fmla="*/ 57 w 225"/>
                  <a:gd name="T5" fmla="*/ 298 h 405"/>
                  <a:gd name="T6" fmla="*/ 9 w 225"/>
                  <a:gd name="T7" fmla="*/ 292 h 405"/>
                  <a:gd name="T8" fmla="*/ 3 w 225"/>
                  <a:gd name="T9" fmla="*/ 196 h 405"/>
                  <a:gd name="T10" fmla="*/ 9 w 225"/>
                  <a:gd name="T11" fmla="*/ 94 h 405"/>
                  <a:gd name="T12" fmla="*/ 27 w 225"/>
                  <a:gd name="T13" fmla="*/ 52 h 405"/>
                  <a:gd name="T14" fmla="*/ 63 w 225"/>
                  <a:gd name="T15" fmla="*/ 10 h 405"/>
                  <a:gd name="T16" fmla="*/ 195 w 225"/>
                  <a:gd name="T17" fmla="*/ 112 h 405"/>
                  <a:gd name="T18" fmla="*/ 224 w 225"/>
                  <a:gd name="T19" fmla="*/ 143 h 405"/>
                  <a:gd name="T20" fmla="*/ 188 w 225"/>
                  <a:gd name="T21" fmla="*/ 200 h 405"/>
                  <a:gd name="T22" fmla="*/ 201 w 225"/>
                  <a:gd name="T23" fmla="*/ 382 h 4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5"/>
                  <a:gd name="T37" fmla="*/ 0 h 405"/>
                  <a:gd name="T38" fmla="*/ 225 w 225"/>
                  <a:gd name="T39" fmla="*/ 405 h 4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5" h="405">
                    <a:moveTo>
                      <a:pt x="201" y="382"/>
                    </a:moveTo>
                    <a:cubicBezTo>
                      <a:pt x="186" y="405"/>
                      <a:pt x="122" y="352"/>
                      <a:pt x="98" y="338"/>
                    </a:cubicBezTo>
                    <a:cubicBezTo>
                      <a:pt x="74" y="324"/>
                      <a:pt x="72" y="306"/>
                      <a:pt x="57" y="298"/>
                    </a:cubicBezTo>
                    <a:cubicBezTo>
                      <a:pt x="42" y="290"/>
                      <a:pt x="18" y="309"/>
                      <a:pt x="9" y="292"/>
                    </a:cubicBezTo>
                    <a:cubicBezTo>
                      <a:pt x="0" y="275"/>
                      <a:pt x="3" y="229"/>
                      <a:pt x="3" y="196"/>
                    </a:cubicBezTo>
                    <a:cubicBezTo>
                      <a:pt x="3" y="163"/>
                      <a:pt x="5" y="118"/>
                      <a:pt x="9" y="94"/>
                    </a:cubicBezTo>
                    <a:cubicBezTo>
                      <a:pt x="13" y="70"/>
                      <a:pt x="18" y="66"/>
                      <a:pt x="27" y="52"/>
                    </a:cubicBezTo>
                    <a:cubicBezTo>
                      <a:pt x="36" y="38"/>
                      <a:pt x="35" y="0"/>
                      <a:pt x="63" y="10"/>
                    </a:cubicBezTo>
                    <a:cubicBezTo>
                      <a:pt x="91" y="20"/>
                      <a:pt x="168" y="90"/>
                      <a:pt x="195" y="112"/>
                    </a:cubicBezTo>
                    <a:cubicBezTo>
                      <a:pt x="222" y="134"/>
                      <a:pt x="225" y="128"/>
                      <a:pt x="224" y="143"/>
                    </a:cubicBezTo>
                    <a:cubicBezTo>
                      <a:pt x="223" y="158"/>
                      <a:pt x="192" y="160"/>
                      <a:pt x="188" y="200"/>
                    </a:cubicBezTo>
                    <a:cubicBezTo>
                      <a:pt x="184" y="240"/>
                      <a:pt x="216" y="359"/>
                      <a:pt x="201" y="382"/>
                    </a:cubicBez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7" name="Freeform 54"/>
              <p:cNvSpPr>
                <a:spLocks/>
              </p:cNvSpPr>
              <p:nvPr/>
            </p:nvSpPr>
            <p:spPr bwMode="auto">
              <a:xfrm>
                <a:off x="3144" y="2511"/>
                <a:ext cx="312" cy="81"/>
              </a:xfrm>
              <a:custGeom>
                <a:avLst/>
                <a:gdLst>
                  <a:gd name="T0" fmla="*/ 24 w 312"/>
                  <a:gd name="T1" fmla="*/ 81 h 81"/>
                  <a:gd name="T2" fmla="*/ 312 w 312"/>
                  <a:gd name="T3" fmla="*/ 81 h 81"/>
                  <a:gd name="T4" fmla="*/ 282 w 312"/>
                  <a:gd name="T5" fmla="*/ 6 h 81"/>
                  <a:gd name="T6" fmla="*/ 204 w 312"/>
                  <a:gd name="T7" fmla="*/ 0 h 81"/>
                  <a:gd name="T8" fmla="*/ 168 w 312"/>
                  <a:gd name="T9" fmla="*/ 33 h 81"/>
                  <a:gd name="T10" fmla="*/ 114 w 312"/>
                  <a:gd name="T11" fmla="*/ 30 h 81"/>
                  <a:gd name="T12" fmla="*/ 90 w 312"/>
                  <a:gd name="T13" fmla="*/ 0 h 81"/>
                  <a:gd name="T14" fmla="*/ 0 w 312"/>
                  <a:gd name="T15" fmla="*/ 6 h 81"/>
                  <a:gd name="T16" fmla="*/ 24 w 312"/>
                  <a:gd name="T17" fmla="*/ 81 h 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2"/>
                  <a:gd name="T28" fmla="*/ 0 h 81"/>
                  <a:gd name="T29" fmla="*/ 312 w 312"/>
                  <a:gd name="T30" fmla="*/ 81 h 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2" h="81">
                    <a:moveTo>
                      <a:pt x="24" y="81"/>
                    </a:moveTo>
                    <a:lnTo>
                      <a:pt x="312" y="81"/>
                    </a:lnTo>
                    <a:lnTo>
                      <a:pt x="282" y="6"/>
                    </a:lnTo>
                    <a:lnTo>
                      <a:pt x="204" y="0"/>
                    </a:lnTo>
                    <a:lnTo>
                      <a:pt x="168" y="33"/>
                    </a:lnTo>
                    <a:lnTo>
                      <a:pt x="114" y="30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24" y="81"/>
                    </a:lnTo>
                    <a:close/>
                  </a:path>
                </a:pathLst>
              </a:custGeom>
              <a:solidFill>
                <a:srgbClr val="99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8" name="Freeform 55"/>
              <p:cNvSpPr>
                <a:spLocks/>
              </p:cNvSpPr>
              <p:nvPr/>
            </p:nvSpPr>
            <p:spPr bwMode="auto">
              <a:xfrm>
                <a:off x="2877" y="2413"/>
                <a:ext cx="796" cy="1169"/>
              </a:xfrm>
              <a:custGeom>
                <a:avLst/>
                <a:gdLst>
                  <a:gd name="T0" fmla="*/ 579 w 796"/>
                  <a:gd name="T1" fmla="*/ 182 h 1169"/>
                  <a:gd name="T2" fmla="*/ 579 w 796"/>
                  <a:gd name="T3" fmla="*/ 158 h 1169"/>
                  <a:gd name="T4" fmla="*/ 555 w 796"/>
                  <a:gd name="T5" fmla="*/ 110 h 1169"/>
                  <a:gd name="T6" fmla="*/ 615 w 796"/>
                  <a:gd name="T7" fmla="*/ 62 h 1169"/>
                  <a:gd name="T8" fmla="*/ 681 w 796"/>
                  <a:gd name="T9" fmla="*/ 8 h 1169"/>
                  <a:gd name="T10" fmla="*/ 759 w 796"/>
                  <a:gd name="T11" fmla="*/ 14 h 1169"/>
                  <a:gd name="T12" fmla="*/ 795 w 796"/>
                  <a:gd name="T13" fmla="*/ 80 h 1169"/>
                  <a:gd name="T14" fmla="*/ 765 w 796"/>
                  <a:gd name="T15" fmla="*/ 122 h 1169"/>
                  <a:gd name="T16" fmla="*/ 651 w 796"/>
                  <a:gd name="T17" fmla="*/ 218 h 1169"/>
                  <a:gd name="T18" fmla="*/ 627 w 796"/>
                  <a:gd name="T19" fmla="*/ 227 h 1169"/>
                  <a:gd name="T20" fmla="*/ 657 w 796"/>
                  <a:gd name="T21" fmla="*/ 290 h 1169"/>
                  <a:gd name="T22" fmla="*/ 669 w 796"/>
                  <a:gd name="T23" fmla="*/ 488 h 1169"/>
                  <a:gd name="T24" fmla="*/ 693 w 796"/>
                  <a:gd name="T25" fmla="*/ 500 h 1169"/>
                  <a:gd name="T26" fmla="*/ 687 w 796"/>
                  <a:gd name="T27" fmla="*/ 536 h 1169"/>
                  <a:gd name="T28" fmla="*/ 627 w 796"/>
                  <a:gd name="T29" fmla="*/ 515 h 1169"/>
                  <a:gd name="T30" fmla="*/ 681 w 796"/>
                  <a:gd name="T31" fmla="*/ 632 h 1169"/>
                  <a:gd name="T32" fmla="*/ 753 w 796"/>
                  <a:gd name="T33" fmla="*/ 854 h 1169"/>
                  <a:gd name="T34" fmla="*/ 777 w 796"/>
                  <a:gd name="T35" fmla="*/ 1028 h 1169"/>
                  <a:gd name="T36" fmla="*/ 771 w 796"/>
                  <a:gd name="T37" fmla="*/ 1091 h 1169"/>
                  <a:gd name="T38" fmla="*/ 687 w 796"/>
                  <a:gd name="T39" fmla="*/ 1088 h 1169"/>
                  <a:gd name="T40" fmla="*/ 579 w 796"/>
                  <a:gd name="T41" fmla="*/ 1091 h 1169"/>
                  <a:gd name="T42" fmla="*/ 387 w 796"/>
                  <a:gd name="T43" fmla="*/ 1091 h 1169"/>
                  <a:gd name="T44" fmla="*/ 339 w 796"/>
                  <a:gd name="T45" fmla="*/ 1043 h 1169"/>
                  <a:gd name="T46" fmla="*/ 213 w 796"/>
                  <a:gd name="T47" fmla="*/ 1052 h 1169"/>
                  <a:gd name="T48" fmla="*/ 177 w 796"/>
                  <a:gd name="T49" fmla="*/ 1118 h 1169"/>
                  <a:gd name="T50" fmla="*/ 99 w 796"/>
                  <a:gd name="T51" fmla="*/ 1136 h 1169"/>
                  <a:gd name="T52" fmla="*/ 51 w 796"/>
                  <a:gd name="T53" fmla="*/ 1139 h 1169"/>
                  <a:gd name="T54" fmla="*/ 57 w 796"/>
                  <a:gd name="T55" fmla="*/ 956 h 1169"/>
                  <a:gd name="T56" fmla="*/ 105 w 796"/>
                  <a:gd name="T57" fmla="*/ 740 h 1169"/>
                  <a:gd name="T58" fmla="*/ 165 w 796"/>
                  <a:gd name="T59" fmla="*/ 560 h 1169"/>
                  <a:gd name="T60" fmla="*/ 195 w 796"/>
                  <a:gd name="T61" fmla="*/ 515 h 1169"/>
                  <a:gd name="T62" fmla="*/ 153 w 796"/>
                  <a:gd name="T63" fmla="*/ 536 h 1169"/>
                  <a:gd name="T64" fmla="*/ 147 w 796"/>
                  <a:gd name="T65" fmla="*/ 506 h 1169"/>
                  <a:gd name="T66" fmla="*/ 177 w 796"/>
                  <a:gd name="T67" fmla="*/ 476 h 1169"/>
                  <a:gd name="T68" fmla="*/ 153 w 796"/>
                  <a:gd name="T69" fmla="*/ 338 h 1169"/>
                  <a:gd name="T70" fmla="*/ 171 w 796"/>
                  <a:gd name="T71" fmla="*/ 284 h 1169"/>
                  <a:gd name="T72" fmla="*/ 201 w 796"/>
                  <a:gd name="T73" fmla="*/ 254 h 1169"/>
                  <a:gd name="T74" fmla="*/ 171 w 796"/>
                  <a:gd name="T75" fmla="*/ 230 h 1169"/>
                  <a:gd name="T76" fmla="*/ 165 w 796"/>
                  <a:gd name="T77" fmla="*/ 212 h 1169"/>
                  <a:gd name="T78" fmla="*/ 117 w 796"/>
                  <a:gd name="T79" fmla="*/ 182 h 1169"/>
                  <a:gd name="T80" fmla="*/ 63 w 796"/>
                  <a:gd name="T81" fmla="*/ 134 h 1169"/>
                  <a:gd name="T82" fmla="*/ 9 w 796"/>
                  <a:gd name="T83" fmla="*/ 116 h 1169"/>
                  <a:gd name="T84" fmla="*/ 9 w 796"/>
                  <a:gd name="T85" fmla="*/ 74 h 1169"/>
                  <a:gd name="T86" fmla="*/ 51 w 796"/>
                  <a:gd name="T87" fmla="*/ 35 h 1169"/>
                  <a:gd name="T88" fmla="*/ 147 w 796"/>
                  <a:gd name="T89" fmla="*/ 8 h 1169"/>
                  <a:gd name="T90" fmla="*/ 189 w 796"/>
                  <a:gd name="T91" fmla="*/ 50 h 1169"/>
                  <a:gd name="T92" fmla="*/ 243 w 796"/>
                  <a:gd name="T93" fmla="*/ 83 h 1169"/>
                  <a:gd name="T94" fmla="*/ 267 w 796"/>
                  <a:gd name="T95" fmla="*/ 104 h 1169"/>
                  <a:gd name="T96" fmla="*/ 291 w 796"/>
                  <a:gd name="T97" fmla="*/ 179 h 1169"/>
                  <a:gd name="T98" fmla="*/ 411 w 796"/>
                  <a:gd name="T99" fmla="*/ 182 h 1169"/>
                  <a:gd name="T100" fmla="*/ 579 w 796"/>
                  <a:gd name="T101" fmla="*/ 182 h 116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96"/>
                  <a:gd name="T154" fmla="*/ 0 h 1169"/>
                  <a:gd name="T155" fmla="*/ 796 w 796"/>
                  <a:gd name="T156" fmla="*/ 1169 h 116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96" h="1169">
                    <a:moveTo>
                      <a:pt x="579" y="182"/>
                    </a:moveTo>
                    <a:cubicBezTo>
                      <a:pt x="594" y="177"/>
                      <a:pt x="583" y="170"/>
                      <a:pt x="579" y="158"/>
                    </a:cubicBezTo>
                    <a:cubicBezTo>
                      <a:pt x="575" y="146"/>
                      <a:pt x="549" y="126"/>
                      <a:pt x="555" y="110"/>
                    </a:cubicBezTo>
                    <a:cubicBezTo>
                      <a:pt x="561" y="94"/>
                      <a:pt x="594" y="79"/>
                      <a:pt x="615" y="62"/>
                    </a:cubicBezTo>
                    <a:cubicBezTo>
                      <a:pt x="636" y="45"/>
                      <a:pt x="657" y="16"/>
                      <a:pt x="681" y="8"/>
                    </a:cubicBezTo>
                    <a:cubicBezTo>
                      <a:pt x="705" y="0"/>
                      <a:pt x="740" y="2"/>
                      <a:pt x="759" y="14"/>
                    </a:cubicBezTo>
                    <a:cubicBezTo>
                      <a:pt x="778" y="26"/>
                      <a:pt x="794" y="62"/>
                      <a:pt x="795" y="80"/>
                    </a:cubicBezTo>
                    <a:cubicBezTo>
                      <a:pt x="796" y="98"/>
                      <a:pt x="789" y="99"/>
                      <a:pt x="765" y="122"/>
                    </a:cubicBezTo>
                    <a:cubicBezTo>
                      <a:pt x="741" y="145"/>
                      <a:pt x="674" y="201"/>
                      <a:pt x="651" y="218"/>
                    </a:cubicBezTo>
                    <a:cubicBezTo>
                      <a:pt x="628" y="235"/>
                      <a:pt x="626" y="215"/>
                      <a:pt x="627" y="227"/>
                    </a:cubicBezTo>
                    <a:cubicBezTo>
                      <a:pt x="628" y="239"/>
                      <a:pt x="650" y="247"/>
                      <a:pt x="657" y="290"/>
                    </a:cubicBezTo>
                    <a:cubicBezTo>
                      <a:pt x="664" y="333"/>
                      <a:pt x="663" y="453"/>
                      <a:pt x="669" y="488"/>
                    </a:cubicBezTo>
                    <a:cubicBezTo>
                      <a:pt x="675" y="523"/>
                      <a:pt x="690" y="492"/>
                      <a:pt x="693" y="500"/>
                    </a:cubicBezTo>
                    <a:cubicBezTo>
                      <a:pt x="696" y="508"/>
                      <a:pt x="698" y="534"/>
                      <a:pt x="687" y="536"/>
                    </a:cubicBezTo>
                    <a:cubicBezTo>
                      <a:pt x="676" y="538"/>
                      <a:pt x="628" y="499"/>
                      <a:pt x="627" y="515"/>
                    </a:cubicBezTo>
                    <a:cubicBezTo>
                      <a:pt x="626" y="531"/>
                      <a:pt x="660" y="576"/>
                      <a:pt x="681" y="632"/>
                    </a:cubicBezTo>
                    <a:cubicBezTo>
                      <a:pt x="702" y="688"/>
                      <a:pt x="737" y="788"/>
                      <a:pt x="753" y="854"/>
                    </a:cubicBezTo>
                    <a:cubicBezTo>
                      <a:pt x="769" y="920"/>
                      <a:pt x="774" y="989"/>
                      <a:pt x="777" y="1028"/>
                    </a:cubicBezTo>
                    <a:cubicBezTo>
                      <a:pt x="780" y="1067"/>
                      <a:pt x="786" y="1081"/>
                      <a:pt x="771" y="1091"/>
                    </a:cubicBezTo>
                    <a:cubicBezTo>
                      <a:pt x="756" y="1101"/>
                      <a:pt x="719" y="1088"/>
                      <a:pt x="687" y="1088"/>
                    </a:cubicBezTo>
                    <a:cubicBezTo>
                      <a:pt x="655" y="1088"/>
                      <a:pt x="629" y="1091"/>
                      <a:pt x="579" y="1091"/>
                    </a:cubicBezTo>
                    <a:cubicBezTo>
                      <a:pt x="529" y="1091"/>
                      <a:pt x="427" y="1099"/>
                      <a:pt x="387" y="1091"/>
                    </a:cubicBezTo>
                    <a:cubicBezTo>
                      <a:pt x="347" y="1083"/>
                      <a:pt x="368" y="1049"/>
                      <a:pt x="339" y="1043"/>
                    </a:cubicBezTo>
                    <a:cubicBezTo>
                      <a:pt x="310" y="1037"/>
                      <a:pt x="240" y="1040"/>
                      <a:pt x="213" y="1052"/>
                    </a:cubicBezTo>
                    <a:cubicBezTo>
                      <a:pt x="186" y="1064"/>
                      <a:pt x="196" y="1104"/>
                      <a:pt x="177" y="1118"/>
                    </a:cubicBezTo>
                    <a:cubicBezTo>
                      <a:pt x="158" y="1132"/>
                      <a:pt x="120" y="1133"/>
                      <a:pt x="99" y="1136"/>
                    </a:cubicBezTo>
                    <a:cubicBezTo>
                      <a:pt x="78" y="1139"/>
                      <a:pt x="58" y="1169"/>
                      <a:pt x="51" y="1139"/>
                    </a:cubicBezTo>
                    <a:cubicBezTo>
                      <a:pt x="44" y="1109"/>
                      <a:pt x="48" y="1022"/>
                      <a:pt x="57" y="956"/>
                    </a:cubicBezTo>
                    <a:cubicBezTo>
                      <a:pt x="66" y="890"/>
                      <a:pt x="87" y="806"/>
                      <a:pt x="105" y="740"/>
                    </a:cubicBezTo>
                    <a:cubicBezTo>
                      <a:pt x="123" y="674"/>
                      <a:pt x="150" y="597"/>
                      <a:pt x="165" y="560"/>
                    </a:cubicBezTo>
                    <a:cubicBezTo>
                      <a:pt x="180" y="523"/>
                      <a:pt x="197" y="519"/>
                      <a:pt x="195" y="515"/>
                    </a:cubicBezTo>
                    <a:cubicBezTo>
                      <a:pt x="193" y="511"/>
                      <a:pt x="161" y="537"/>
                      <a:pt x="153" y="536"/>
                    </a:cubicBezTo>
                    <a:cubicBezTo>
                      <a:pt x="145" y="535"/>
                      <a:pt x="143" y="516"/>
                      <a:pt x="147" y="506"/>
                    </a:cubicBezTo>
                    <a:cubicBezTo>
                      <a:pt x="151" y="496"/>
                      <a:pt x="176" y="504"/>
                      <a:pt x="177" y="476"/>
                    </a:cubicBezTo>
                    <a:cubicBezTo>
                      <a:pt x="178" y="448"/>
                      <a:pt x="154" y="370"/>
                      <a:pt x="153" y="338"/>
                    </a:cubicBezTo>
                    <a:cubicBezTo>
                      <a:pt x="152" y="306"/>
                      <a:pt x="163" y="298"/>
                      <a:pt x="171" y="284"/>
                    </a:cubicBezTo>
                    <a:cubicBezTo>
                      <a:pt x="179" y="270"/>
                      <a:pt x="201" y="263"/>
                      <a:pt x="201" y="254"/>
                    </a:cubicBezTo>
                    <a:cubicBezTo>
                      <a:pt x="201" y="245"/>
                      <a:pt x="177" y="237"/>
                      <a:pt x="171" y="230"/>
                    </a:cubicBezTo>
                    <a:cubicBezTo>
                      <a:pt x="165" y="223"/>
                      <a:pt x="174" y="220"/>
                      <a:pt x="165" y="212"/>
                    </a:cubicBezTo>
                    <a:cubicBezTo>
                      <a:pt x="156" y="204"/>
                      <a:pt x="134" y="195"/>
                      <a:pt x="117" y="182"/>
                    </a:cubicBezTo>
                    <a:cubicBezTo>
                      <a:pt x="100" y="169"/>
                      <a:pt x="81" y="145"/>
                      <a:pt x="63" y="134"/>
                    </a:cubicBezTo>
                    <a:cubicBezTo>
                      <a:pt x="45" y="123"/>
                      <a:pt x="18" y="126"/>
                      <a:pt x="9" y="116"/>
                    </a:cubicBezTo>
                    <a:cubicBezTo>
                      <a:pt x="0" y="106"/>
                      <a:pt x="2" y="87"/>
                      <a:pt x="9" y="74"/>
                    </a:cubicBezTo>
                    <a:cubicBezTo>
                      <a:pt x="16" y="61"/>
                      <a:pt x="28" y="46"/>
                      <a:pt x="51" y="35"/>
                    </a:cubicBezTo>
                    <a:cubicBezTo>
                      <a:pt x="74" y="24"/>
                      <a:pt x="124" y="5"/>
                      <a:pt x="147" y="8"/>
                    </a:cubicBezTo>
                    <a:cubicBezTo>
                      <a:pt x="170" y="11"/>
                      <a:pt x="173" y="38"/>
                      <a:pt x="189" y="50"/>
                    </a:cubicBezTo>
                    <a:cubicBezTo>
                      <a:pt x="205" y="62"/>
                      <a:pt x="230" y="74"/>
                      <a:pt x="243" y="83"/>
                    </a:cubicBezTo>
                    <a:cubicBezTo>
                      <a:pt x="256" y="92"/>
                      <a:pt x="259" y="88"/>
                      <a:pt x="267" y="104"/>
                    </a:cubicBezTo>
                    <a:cubicBezTo>
                      <a:pt x="275" y="120"/>
                      <a:pt x="267" y="166"/>
                      <a:pt x="291" y="179"/>
                    </a:cubicBezTo>
                    <a:cubicBezTo>
                      <a:pt x="315" y="192"/>
                      <a:pt x="363" y="181"/>
                      <a:pt x="411" y="182"/>
                    </a:cubicBezTo>
                    <a:cubicBezTo>
                      <a:pt x="459" y="183"/>
                      <a:pt x="544" y="182"/>
                      <a:pt x="579" y="1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68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59" name="Freeform 56"/>
              <p:cNvSpPr>
                <a:spLocks/>
              </p:cNvSpPr>
              <p:nvPr/>
            </p:nvSpPr>
            <p:spPr bwMode="auto">
              <a:xfrm>
                <a:off x="3042" y="2872"/>
                <a:ext cx="538" cy="77"/>
              </a:xfrm>
              <a:custGeom>
                <a:avLst/>
                <a:gdLst>
                  <a:gd name="T0" fmla="*/ 0 w 538"/>
                  <a:gd name="T1" fmla="*/ 41 h 77"/>
                  <a:gd name="T2" fmla="*/ 54 w 538"/>
                  <a:gd name="T3" fmla="*/ 5 h 77"/>
                  <a:gd name="T4" fmla="*/ 270 w 538"/>
                  <a:gd name="T5" fmla="*/ 8 h 77"/>
                  <a:gd name="T6" fmla="*/ 462 w 538"/>
                  <a:gd name="T7" fmla="*/ 8 h 77"/>
                  <a:gd name="T8" fmla="*/ 498 w 538"/>
                  <a:gd name="T9" fmla="*/ 11 h 77"/>
                  <a:gd name="T10" fmla="*/ 510 w 538"/>
                  <a:gd name="T11" fmla="*/ 41 h 77"/>
                  <a:gd name="T12" fmla="*/ 534 w 538"/>
                  <a:gd name="T13" fmla="*/ 53 h 77"/>
                  <a:gd name="T14" fmla="*/ 528 w 538"/>
                  <a:gd name="T15" fmla="*/ 77 h 77"/>
                  <a:gd name="T16" fmla="*/ 474 w 538"/>
                  <a:gd name="T17" fmla="*/ 53 h 77"/>
                  <a:gd name="T18" fmla="*/ 414 w 538"/>
                  <a:gd name="T19" fmla="*/ 56 h 77"/>
                  <a:gd name="T20" fmla="*/ 30 w 538"/>
                  <a:gd name="T21" fmla="*/ 56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38"/>
                  <a:gd name="T34" fmla="*/ 0 h 77"/>
                  <a:gd name="T35" fmla="*/ 538 w 538"/>
                  <a:gd name="T36" fmla="*/ 77 h 7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38" h="77">
                    <a:moveTo>
                      <a:pt x="0" y="41"/>
                    </a:moveTo>
                    <a:cubicBezTo>
                      <a:pt x="9" y="35"/>
                      <a:pt x="9" y="10"/>
                      <a:pt x="54" y="5"/>
                    </a:cubicBezTo>
                    <a:cubicBezTo>
                      <a:pt x="99" y="0"/>
                      <a:pt x="202" y="8"/>
                      <a:pt x="270" y="8"/>
                    </a:cubicBezTo>
                    <a:cubicBezTo>
                      <a:pt x="338" y="8"/>
                      <a:pt x="424" y="8"/>
                      <a:pt x="462" y="8"/>
                    </a:cubicBezTo>
                    <a:cubicBezTo>
                      <a:pt x="500" y="8"/>
                      <a:pt x="490" y="6"/>
                      <a:pt x="498" y="11"/>
                    </a:cubicBezTo>
                    <a:cubicBezTo>
                      <a:pt x="506" y="16"/>
                      <a:pt x="504" y="34"/>
                      <a:pt x="510" y="41"/>
                    </a:cubicBezTo>
                    <a:cubicBezTo>
                      <a:pt x="516" y="48"/>
                      <a:pt x="531" y="47"/>
                      <a:pt x="534" y="53"/>
                    </a:cubicBezTo>
                    <a:cubicBezTo>
                      <a:pt x="537" y="59"/>
                      <a:pt x="538" y="77"/>
                      <a:pt x="528" y="77"/>
                    </a:cubicBezTo>
                    <a:cubicBezTo>
                      <a:pt x="518" y="77"/>
                      <a:pt x="493" y="56"/>
                      <a:pt x="474" y="53"/>
                    </a:cubicBezTo>
                    <a:cubicBezTo>
                      <a:pt x="455" y="50"/>
                      <a:pt x="488" y="56"/>
                      <a:pt x="414" y="56"/>
                    </a:cubicBezTo>
                    <a:cubicBezTo>
                      <a:pt x="340" y="56"/>
                      <a:pt x="182" y="56"/>
                      <a:pt x="30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sp>
            <p:nvSpPr>
              <p:cNvPr id="60" name="Freeform 57"/>
              <p:cNvSpPr>
                <a:spLocks/>
              </p:cNvSpPr>
              <p:nvPr/>
            </p:nvSpPr>
            <p:spPr bwMode="auto">
              <a:xfrm>
                <a:off x="2753" y="3504"/>
                <a:ext cx="1095" cy="384"/>
              </a:xfrm>
              <a:custGeom>
                <a:avLst/>
                <a:gdLst>
                  <a:gd name="T0" fmla="*/ 31 w 1095"/>
                  <a:gd name="T1" fmla="*/ 48 h 384"/>
                  <a:gd name="T2" fmla="*/ 181 w 1095"/>
                  <a:gd name="T3" fmla="*/ 81 h 384"/>
                  <a:gd name="T4" fmla="*/ 313 w 1095"/>
                  <a:gd name="T5" fmla="*/ 81 h 384"/>
                  <a:gd name="T6" fmla="*/ 403 w 1095"/>
                  <a:gd name="T7" fmla="*/ 69 h 384"/>
                  <a:gd name="T8" fmla="*/ 433 w 1095"/>
                  <a:gd name="T9" fmla="*/ 51 h 384"/>
                  <a:gd name="T10" fmla="*/ 529 w 1095"/>
                  <a:gd name="T11" fmla="*/ 87 h 384"/>
                  <a:gd name="T12" fmla="*/ 595 w 1095"/>
                  <a:gd name="T13" fmla="*/ 57 h 384"/>
                  <a:gd name="T14" fmla="*/ 679 w 1095"/>
                  <a:gd name="T15" fmla="*/ 75 h 384"/>
                  <a:gd name="T16" fmla="*/ 841 w 1095"/>
                  <a:gd name="T17" fmla="*/ 63 h 384"/>
                  <a:gd name="T18" fmla="*/ 937 w 1095"/>
                  <a:gd name="T19" fmla="*/ 45 h 384"/>
                  <a:gd name="T20" fmla="*/ 1039 w 1095"/>
                  <a:gd name="T21" fmla="*/ 45 h 384"/>
                  <a:gd name="T22" fmla="*/ 1087 w 1095"/>
                  <a:gd name="T23" fmla="*/ 48 h 384"/>
                  <a:gd name="T24" fmla="*/ 991 w 1095"/>
                  <a:gd name="T25" fmla="*/ 336 h 384"/>
                  <a:gd name="T26" fmla="*/ 559 w 1095"/>
                  <a:gd name="T27" fmla="*/ 336 h 384"/>
                  <a:gd name="T28" fmla="*/ 319 w 1095"/>
                  <a:gd name="T29" fmla="*/ 336 h 384"/>
                  <a:gd name="T30" fmla="*/ 127 w 1095"/>
                  <a:gd name="T31" fmla="*/ 336 h 384"/>
                  <a:gd name="T32" fmla="*/ 55 w 1095"/>
                  <a:gd name="T33" fmla="*/ 267 h 384"/>
                  <a:gd name="T34" fmla="*/ 25 w 1095"/>
                  <a:gd name="T35" fmla="*/ 207 h 384"/>
                  <a:gd name="T36" fmla="*/ 1 w 1095"/>
                  <a:gd name="T37" fmla="*/ 117 h 384"/>
                  <a:gd name="T38" fmla="*/ 31 w 1095"/>
                  <a:gd name="T39" fmla="*/ 96 h 384"/>
                  <a:gd name="T40" fmla="*/ 31 w 1095"/>
                  <a:gd name="T41" fmla="*/ 48 h 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5"/>
                  <a:gd name="T64" fmla="*/ 0 h 384"/>
                  <a:gd name="T65" fmla="*/ 1095 w 1095"/>
                  <a:gd name="T66" fmla="*/ 384 h 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5" h="384">
                    <a:moveTo>
                      <a:pt x="31" y="48"/>
                    </a:moveTo>
                    <a:cubicBezTo>
                      <a:pt x="56" y="46"/>
                      <a:pt x="134" y="76"/>
                      <a:pt x="181" y="81"/>
                    </a:cubicBezTo>
                    <a:cubicBezTo>
                      <a:pt x="228" y="86"/>
                      <a:pt x="276" y="83"/>
                      <a:pt x="313" y="81"/>
                    </a:cubicBezTo>
                    <a:cubicBezTo>
                      <a:pt x="350" y="79"/>
                      <a:pt x="383" y="74"/>
                      <a:pt x="403" y="69"/>
                    </a:cubicBezTo>
                    <a:cubicBezTo>
                      <a:pt x="423" y="64"/>
                      <a:pt x="412" y="48"/>
                      <a:pt x="433" y="51"/>
                    </a:cubicBezTo>
                    <a:cubicBezTo>
                      <a:pt x="454" y="54"/>
                      <a:pt x="502" y="86"/>
                      <a:pt x="529" y="87"/>
                    </a:cubicBezTo>
                    <a:cubicBezTo>
                      <a:pt x="556" y="88"/>
                      <a:pt x="570" y="59"/>
                      <a:pt x="595" y="57"/>
                    </a:cubicBezTo>
                    <a:cubicBezTo>
                      <a:pt x="620" y="55"/>
                      <a:pt x="638" y="74"/>
                      <a:pt x="679" y="75"/>
                    </a:cubicBezTo>
                    <a:cubicBezTo>
                      <a:pt x="720" y="76"/>
                      <a:pt x="798" y="68"/>
                      <a:pt x="841" y="63"/>
                    </a:cubicBezTo>
                    <a:cubicBezTo>
                      <a:pt x="884" y="58"/>
                      <a:pt x="904" y="48"/>
                      <a:pt x="937" y="45"/>
                    </a:cubicBezTo>
                    <a:cubicBezTo>
                      <a:pt x="970" y="42"/>
                      <a:pt x="1014" y="44"/>
                      <a:pt x="1039" y="45"/>
                    </a:cubicBezTo>
                    <a:cubicBezTo>
                      <a:pt x="1064" y="46"/>
                      <a:pt x="1095" y="0"/>
                      <a:pt x="1087" y="48"/>
                    </a:cubicBezTo>
                    <a:cubicBezTo>
                      <a:pt x="1079" y="96"/>
                      <a:pt x="1079" y="288"/>
                      <a:pt x="991" y="336"/>
                    </a:cubicBezTo>
                    <a:cubicBezTo>
                      <a:pt x="903" y="384"/>
                      <a:pt x="671" y="336"/>
                      <a:pt x="559" y="336"/>
                    </a:cubicBezTo>
                    <a:cubicBezTo>
                      <a:pt x="447" y="336"/>
                      <a:pt x="391" y="336"/>
                      <a:pt x="319" y="336"/>
                    </a:cubicBezTo>
                    <a:cubicBezTo>
                      <a:pt x="247" y="336"/>
                      <a:pt x="171" y="347"/>
                      <a:pt x="127" y="336"/>
                    </a:cubicBezTo>
                    <a:cubicBezTo>
                      <a:pt x="83" y="325"/>
                      <a:pt x="72" y="288"/>
                      <a:pt x="55" y="267"/>
                    </a:cubicBezTo>
                    <a:cubicBezTo>
                      <a:pt x="38" y="246"/>
                      <a:pt x="34" y="232"/>
                      <a:pt x="25" y="207"/>
                    </a:cubicBezTo>
                    <a:cubicBezTo>
                      <a:pt x="16" y="182"/>
                      <a:pt x="0" y="135"/>
                      <a:pt x="1" y="117"/>
                    </a:cubicBezTo>
                    <a:cubicBezTo>
                      <a:pt x="2" y="99"/>
                      <a:pt x="26" y="107"/>
                      <a:pt x="31" y="96"/>
                    </a:cubicBezTo>
                    <a:cubicBezTo>
                      <a:pt x="36" y="85"/>
                      <a:pt x="5" y="53"/>
                      <a:pt x="31" y="4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pic>
            <p:nvPicPr>
              <p:cNvPr id="61" name="Picture 5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3552"/>
                <a:ext cx="67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" name="Freeform 59"/>
              <p:cNvSpPr>
                <a:spLocks/>
              </p:cNvSpPr>
              <p:nvPr/>
            </p:nvSpPr>
            <p:spPr bwMode="auto">
              <a:xfrm>
                <a:off x="2752" y="2905"/>
                <a:ext cx="1058" cy="684"/>
              </a:xfrm>
              <a:custGeom>
                <a:avLst/>
                <a:gdLst>
                  <a:gd name="T0" fmla="*/ 272 w 1058"/>
                  <a:gd name="T1" fmla="*/ 62 h 684"/>
                  <a:gd name="T2" fmla="*/ 176 w 1058"/>
                  <a:gd name="T3" fmla="*/ 167 h 684"/>
                  <a:gd name="T4" fmla="*/ 80 w 1058"/>
                  <a:gd name="T5" fmla="*/ 524 h 684"/>
                  <a:gd name="T6" fmla="*/ 14 w 1058"/>
                  <a:gd name="T7" fmla="*/ 620 h 684"/>
                  <a:gd name="T8" fmla="*/ 164 w 1058"/>
                  <a:gd name="T9" fmla="*/ 674 h 684"/>
                  <a:gd name="T10" fmla="*/ 254 w 1058"/>
                  <a:gd name="T11" fmla="*/ 680 h 684"/>
                  <a:gd name="T12" fmla="*/ 386 w 1058"/>
                  <a:gd name="T13" fmla="*/ 674 h 684"/>
                  <a:gd name="T14" fmla="*/ 440 w 1058"/>
                  <a:gd name="T15" fmla="*/ 650 h 684"/>
                  <a:gd name="T16" fmla="*/ 518 w 1058"/>
                  <a:gd name="T17" fmla="*/ 680 h 684"/>
                  <a:gd name="T18" fmla="*/ 608 w 1058"/>
                  <a:gd name="T19" fmla="*/ 662 h 684"/>
                  <a:gd name="T20" fmla="*/ 824 w 1058"/>
                  <a:gd name="T21" fmla="*/ 668 h 684"/>
                  <a:gd name="T22" fmla="*/ 956 w 1058"/>
                  <a:gd name="T23" fmla="*/ 638 h 684"/>
                  <a:gd name="T24" fmla="*/ 1052 w 1058"/>
                  <a:gd name="T25" fmla="*/ 638 h 684"/>
                  <a:gd name="T26" fmla="*/ 992 w 1058"/>
                  <a:gd name="T27" fmla="*/ 578 h 684"/>
                  <a:gd name="T28" fmla="*/ 968 w 1058"/>
                  <a:gd name="T29" fmla="*/ 440 h 684"/>
                  <a:gd name="T30" fmla="*/ 962 w 1058"/>
                  <a:gd name="T31" fmla="*/ 356 h 684"/>
                  <a:gd name="T32" fmla="*/ 926 w 1058"/>
                  <a:gd name="T33" fmla="*/ 278 h 684"/>
                  <a:gd name="T34" fmla="*/ 884 w 1058"/>
                  <a:gd name="T35" fmla="*/ 182 h 684"/>
                  <a:gd name="T36" fmla="*/ 800 w 1058"/>
                  <a:gd name="T37" fmla="*/ 71 h 684"/>
                  <a:gd name="T38" fmla="*/ 782 w 1058"/>
                  <a:gd name="T39" fmla="*/ 38 h 684"/>
                  <a:gd name="T40" fmla="*/ 752 w 1058"/>
                  <a:gd name="T41" fmla="*/ 23 h 684"/>
                  <a:gd name="T42" fmla="*/ 824 w 1058"/>
                  <a:gd name="T43" fmla="*/ 176 h 684"/>
                  <a:gd name="T44" fmla="*/ 896 w 1058"/>
                  <a:gd name="T45" fmla="*/ 455 h 684"/>
                  <a:gd name="T46" fmla="*/ 896 w 1058"/>
                  <a:gd name="T47" fmla="*/ 599 h 684"/>
                  <a:gd name="T48" fmla="*/ 800 w 1058"/>
                  <a:gd name="T49" fmla="*/ 596 h 684"/>
                  <a:gd name="T50" fmla="*/ 704 w 1058"/>
                  <a:gd name="T51" fmla="*/ 599 h 684"/>
                  <a:gd name="T52" fmla="*/ 608 w 1058"/>
                  <a:gd name="T53" fmla="*/ 599 h 684"/>
                  <a:gd name="T54" fmla="*/ 500 w 1058"/>
                  <a:gd name="T55" fmla="*/ 590 h 684"/>
                  <a:gd name="T56" fmla="*/ 464 w 1058"/>
                  <a:gd name="T57" fmla="*/ 551 h 684"/>
                  <a:gd name="T58" fmla="*/ 368 w 1058"/>
                  <a:gd name="T59" fmla="*/ 551 h 684"/>
                  <a:gd name="T60" fmla="*/ 326 w 1058"/>
                  <a:gd name="T61" fmla="*/ 572 h 684"/>
                  <a:gd name="T62" fmla="*/ 302 w 1058"/>
                  <a:gd name="T63" fmla="*/ 626 h 684"/>
                  <a:gd name="T64" fmla="*/ 224 w 1058"/>
                  <a:gd name="T65" fmla="*/ 647 h 684"/>
                  <a:gd name="T66" fmla="*/ 170 w 1058"/>
                  <a:gd name="T67" fmla="*/ 632 h 684"/>
                  <a:gd name="T68" fmla="*/ 194 w 1058"/>
                  <a:gd name="T69" fmla="*/ 398 h 684"/>
                  <a:gd name="T70" fmla="*/ 272 w 1058"/>
                  <a:gd name="T71" fmla="*/ 119 h 684"/>
                  <a:gd name="T72" fmla="*/ 320 w 1058"/>
                  <a:gd name="T73" fmla="*/ 23 h 684"/>
                  <a:gd name="T74" fmla="*/ 272 w 1058"/>
                  <a:gd name="T75" fmla="*/ 62 h 6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58"/>
                  <a:gd name="T115" fmla="*/ 0 h 684"/>
                  <a:gd name="T116" fmla="*/ 1058 w 1058"/>
                  <a:gd name="T117" fmla="*/ 684 h 68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58" h="684">
                    <a:moveTo>
                      <a:pt x="272" y="62"/>
                    </a:moveTo>
                    <a:cubicBezTo>
                      <a:pt x="248" y="86"/>
                      <a:pt x="208" y="90"/>
                      <a:pt x="176" y="167"/>
                    </a:cubicBezTo>
                    <a:cubicBezTo>
                      <a:pt x="144" y="244"/>
                      <a:pt x="107" y="449"/>
                      <a:pt x="80" y="524"/>
                    </a:cubicBezTo>
                    <a:cubicBezTo>
                      <a:pt x="53" y="599"/>
                      <a:pt x="0" y="595"/>
                      <a:pt x="14" y="620"/>
                    </a:cubicBezTo>
                    <a:cubicBezTo>
                      <a:pt x="28" y="645"/>
                      <a:pt x="124" y="664"/>
                      <a:pt x="164" y="674"/>
                    </a:cubicBezTo>
                    <a:cubicBezTo>
                      <a:pt x="204" y="684"/>
                      <a:pt x="217" y="680"/>
                      <a:pt x="254" y="680"/>
                    </a:cubicBezTo>
                    <a:cubicBezTo>
                      <a:pt x="291" y="680"/>
                      <a:pt x="355" y="679"/>
                      <a:pt x="386" y="674"/>
                    </a:cubicBezTo>
                    <a:cubicBezTo>
                      <a:pt x="417" y="669"/>
                      <a:pt x="418" y="649"/>
                      <a:pt x="440" y="650"/>
                    </a:cubicBezTo>
                    <a:cubicBezTo>
                      <a:pt x="462" y="651"/>
                      <a:pt x="490" y="678"/>
                      <a:pt x="518" y="680"/>
                    </a:cubicBezTo>
                    <a:cubicBezTo>
                      <a:pt x="546" y="682"/>
                      <a:pt x="557" y="664"/>
                      <a:pt x="608" y="662"/>
                    </a:cubicBezTo>
                    <a:cubicBezTo>
                      <a:pt x="659" y="660"/>
                      <a:pt x="766" y="672"/>
                      <a:pt x="824" y="668"/>
                    </a:cubicBezTo>
                    <a:cubicBezTo>
                      <a:pt x="882" y="664"/>
                      <a:pt x="918" y="643"/>
                      <a:pt x="956" y="638"/>
                    </a:cubicBezTo>
                    <a:cubicBezTo>
                      <a:pt x="994" y="633"/>
                      <a:pt x="1046" y="648"/>
                      <a:pt x="1052" y="638"/>
                    </a:cubicBezTo>
                    <a:cubicBezTo>
                      <a:pt x="1058" y="628"/>
                      <a:pt x="1006" y="611"/>
                      <a:pt x="992" y="578"/>
                    </a:cubicBezTo>
                    <a:cubicBezTo>
                      <a:pt x="978" y="545"/>
                      <a:pt x="973" y="477"/>
                      <a:pt x="968" y="440"/>
                    </a:cubicBezTo>
                    <a:cubicBezTo>
                      <a:pt x="963" y="403"/>
                      <a:pt x="969" y="383"/>
                      <a:pt x="962" y="356"/>
                    </a:cubicBezTo>
                    <a:cubicBezTo>
                      <a:pt x="955" y="329"/>
                      <a:pt x="939" y="307"/>
                      <a:pt x="926" y="278"/>
                    </a:cubicBezTo>
                    <a:cubicBezTo>
                      <a:pt x="913" y="249"/>
                      <a:pt x="905" y="216"/>
                      <a:pt x="884" y="182"/>
                    </a:cubicBezTo>
                    <a:cubicBezTo>
                      <a:pt x="863" y="148"/>
                      <a:pt x="817" y="95"/>
                      <a:pt x="800" y="71"/>
                    </a:cubicBezTo>
                    <a:cubicBezTo>
                      <a:pt x="783" y="47"/>
                      <a:pt x="790" y="46"/>
                      <a:pt x="782" y="38"/>
                    </a:cubicBezTo>
                    <a:cubicBezTo>
                      <a:pt x="774" y="30"/>
                      <a:pt x="745" y="0"/>
                      <a:pt x="752" y="23"/>
                    </a:cubicBezTo>
                    <a:cubicBezTo>
                      <a:pt x="759" y="46"/>
                      <a:pt x="800" y="104"/>
                      <a:pt x="824" y="176"/>
                    </a:cubicBezTo>
                    <a:cubicBezTo>
                      <a:pt x="848" y="248"/>
                      <a:pt x="884" y="385"/>
                      <a:pt x="896" y="455"/>
                    </a:cubicBezTo>
                    <a:cubicBezTo>
                      <a:pt x="908" y="525"/>
                      <a:pt x="912" y="575"/>
                      <a:pt x="896" y="599"/>
                    </a:cubicBezTo>
                    <a:cubicBezTo>
                      <a:pt x="880" y="623"/>
                      <a:pt x="832" y="596"/>
                      <a:pt x="800" y="596"/>
                    </a:cubicBezTo>
                    <a:cubicBezTo>
                      <a:pt x="768" y="596"/>
                      <a:pt x="736" y="599"/>
                      <a:pt x="704" y="599"/>
                    </a:cubicBezTo>
                    <a:cubicBezTo>
                      <a:pt x="672" y="599"/>
                      <a:pt x="642" y="601"/>
                      <a:pt x="608" y="599"/>
                    </a:cubicBezTo>
                    <a:cubicBezTo>
                      <a:pt x="574" y="597"/>
                      <a:pt x="524" y="598"/>
                      <a:pt x="500" y="590"/>
                    </a:cubicBezTo>
                    <a:cubicBezTo>
                      <a:pt x="476" y="582"/>
                      <a:pt x="486" y="557"/>
                      <a:pt x="464" y="551"/>
                    </a:cubicBezTo>
                    <a:cubicBezTo>
                      <a:pt x="442" y="545"/>
                      <a:pt x="391" y="548"/>
                      <a:pt x="368" y="551"/>
                    </a:cubicBezTo>
                    <a:cubicBezTo>
                      <a:pt x="345" y="554"/>
                      <a:pt x="337" y="560"/>
                      <a:pt x="326" y="572"/>
                    </a:cubicBezTo>
                    <a:cubicBezTo>
                      <a:pt x="315" y="584"/>
                      <a:pt x="319" y="613"/>
                      <a:pt x="302" y="626"/>
                    </a:cubicBezTo>
                    <a:cubicBezTo>
                      <a:pt x="285" y="639"/>
                      <a:pt x="246" y="646"/>
                      <a:pt x="224" y="647"/>
                    </a:cubicBezTo>
                    <a:cubicBezTo>
                      <a:pt x="202" y="648"/>
                      <a:pt x="175" y="673"/>
                      <a:pt x="170" y="632"/>
                    </a:cubicBezTo>
                    <a:cubicBezTo>
                      <a:pt x="165" y="591"/>
                      <a:pt x="177" y="483"/>
                      <a:pt x="194" y="398"/>
                    </a:cubicBezTo>
                    <a:cubicBezTo>
                      <a:pt x="211" y="313"/>
                      <a:pt x="251" y="181"/>
                      <a:pt x="272" y="119"/>
                    </a:cubicBezTo>
                    <a:cubicBezTo>
                      <a:pt x="293" y="57"/>
                      <a:pt x="320" y="32"/>
                      <a:pt x="320" y="23"/>
                    </a:cubicBezTo>
                    <a:cubicBezTo>
                      <a:pt x="320" y="14"/>
                      <a:pt x="296" y="38"/>
                      <a:pt x="272" y="6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3300"/>
                  </a:gs>
                  <a:gs pos="50000">
                    <a:srgbClr val="990000"/>
                  </a:gs>
                  <a:gs pos="100000">
                    <a:srgbClr val="CC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ru-RU" altLang="ru-RU"/>
              </a:p>
            </p:txBody>
          </p:sp>
          <p:grpSp>
            <p:nvGrpSpPr>
              <p:cNvPr id="63" name="Group 60"/>
              <p:cNvGrpSpPr>
                <a:grpSpLocks/>
              </p:cNvGrpSpPr>
              <p:nvPr/>
            </p:nvGrpSpPr>
            <p:grpSpPr bwMode="auto">
              <a:xfrm rot="-4219699">
                <a:off x="2901" y="1755"/>
                <a:ext cx="444" cy="294"/>
                <a:chOff x="4224" y="3648"/>
                <a:chExt cx="576" cy="384"/>
              </a:xfrm>
            </p:grpSpPr>
            <p:sp>
              <p:nvSpPr>
                <p:cNvPr id="64" name="Freeform 61"/>
                <p:cNvSpPr>
                  <a:spLocks/>
                </p:cNvSpPr>
                <p:nvPr/>
              </p:nvSpPr>
              <p:spPr bwMode="auto">
                <a:xfrm>
                  <a:off x="4224" y="3648"/>
                  <a:ext cx="576" cy="384"/>
                </a:xfrm>
                <a:custGeom>
                  <a:avLst/>
                  <a:gdLst>
                    <a:gd name="T0" fmla="*/ 288 w 576"/>
                    <a:gd name="T1" fmla="*/ 240 h 384"/>
                    <a:gd name="T2" fmla="*/ 0 w 576"/>
                    <a:gd name="T3" fmla="*/ 192 h 384"/>
                    <a:gd name="T4" fmla="*/ 96 w 576"/>
                    <a:gd name="T5" fmla="*/ 0 h 384"/>
                    <a:gd name="T6" fmla="*/ 288 w 576"/>
                    <a:gd name="T7" fmla="*/ 144 h 384"/>
                    <a:gd name="T8" fmla="*/ 576 w 576"/>
                    <a:gd name="T9" fmla="*/ 192 h 384"/>
                    <a:gd name="T10" fmla="*/ 528 w 576"/>
                    <a:gd name="T11" fmla="*/ 336 h 384"/>
                    <a:gd name="T12" fmla="*/ 432 w 576"/>
                    <a:gd name="T13" fmla="*/ 384 h 384"/>
                    <a:gd name="T14" fmla="*/ 240 w 576"/>
                    <a:gd name="T15" fmla="*/ 192 h 3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76"/>
                    <a:gd name="T25" fmla="*/ 0 h 384"/>
                    <a:gd name="T26" fmla="*/ 576 w 576"/>
                    <a:gd name="T27" fmla="*/ 384 h 3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76" h="384">
                      <a:moveTo>
                        <a:pt x="288" y="240"/>
                      </a:moveTo>
                      <a:lnTo>
                        <a:pt x="0" y="192"/>
                      </a:lnTo>
                      <a:lnTo>
                        <a:pt x="96" y="0"/>
                      </a:lnTo>
                      <a:lnTo>
                        <a:pt x="288" y="144"/>
                      </a:lnTo>
                      <a:lnTo>
                        <a:pt x="576" y="192"/>
                      </a:lnTo>
                      <a:lnTo>
                        <a:pt x="528" y="336"/>
                      </a:lnTo>
                      <a:lnTo>
                        <a:pt x="432" y="384"/>
                      </a:lnTo>
                      <a:lnTo>
                        <a:pt x="240" y="192"/>
                      </a:lnTo>
                    </a:path>
                  </a:pathLst>
                </a:cu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  <p:sp>
              <p:nvSpPr>
                <p:cNvPr id="65" name="Oval 62"/>
                <p:cNvSpPr>
                  <a:spLocks noChangeArrowheads="1"/>
                </p:cNvSpPr>
                <p:nvPr/>
              </p:nvSpPr>
              <p:spPr bwMode="auto">
                <a:xfrm>
                  <a:off x="4464" y="3792"/>
                  <a:ext cx="96" cy="9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endParaRPr lang="ru-RU" altLang="ru-RU"/>
                </a:p>
              </p:txBody>
            </p:sp>
          </p:grpSp>
        </p:grpSp>
        <p:pic>
          <p:nvPicPr>
            <p:cNvPr id="52" name="Picture 6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360" t="36140" r="10833" b="35482"/>
            <a:stretch/>
          </p:blipFill>
          <p:spPr bwMode="auto">
            <a:xfrm>
              <a:off x="6590622" y="2856506"/>
              <a:ext cx="365461" cy="609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8" descr="http://detsad-kitty.ru/uploads/posts/2014-11/1415119125_bezimeni-1.jp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737" t="69058" r="38455" b="2563"/>
            <a:stretch/>
          </p:blipFill>
          <p:spPr bwMode="auto">
            <a:xfrm>
              <a:off x="6561360" y="3631361"/>
              <a:ext cx="432247" cy="7204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8806"/>
              </p:ext>
            </p:extLst>
          </p:nvPr>
        </p:nvGraphicFramePr>
        <p:xfrm>
          <a:off x="5736436" y="2967978"/>
          <a:ext cx="541484" cy="14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164880" imgH="444240" progId="Equation.DSMT4">
                  <p:embed/>
                </p:oleObj>
              </mc:Choice>
              <mc:Fallback>
                <p:oleObj name="Equation" r:id="rId11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36" y="2967978"/>
                        <a:ext cx="541484" cy="1411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29919"/>
              </p:ext>
            </p:extLst>
          </p:nvPr>
        </p:nvGraphicFramePr>
        <p:xfrm>
          <a:off x="7369565" y="2938024"/>
          <a:ext cx="54133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565" y="2938024"/>
                        <a:ext cx="541338" cy="145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437625" y="764704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упповая работа</a:t>
            </a:r>
            <a:endParaRPr lang="ru-RU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491130"/>
      </p:ext>
    </p:extLst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038</TotalTime>
  <Words>521</Words>
  <Application>Microsoft Office PowerPoint</Application>
  <PresentationFormat>Экран (4:3)</PresentationFormat>
  <Paragraphs>101</Paragraphs>
  <Slides>21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1</vt:i4>
      </vt:variant>
    </vt:vector>
  </HeadingPairs>
  <TitlesOfParts>
    <vt:vector size="25" baseType="lpstr">
      <vt:lpstr>Поток</vt:lpstr>
      <vt:lpstr>Equation</vt:lpstr>
      <vt:lpstr>Microsoft Equation 3.0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Тюменская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Лейла</dc:creator>
  <cp:lastModifiedBy>Учитель</cp:lastModifiedBy>
  <cp:revision>206</cp:revision>
  <dcterms:created xsi:type="dcterms:W3CDTF">2007-01-14T18:15:57Z</dcterms:created>
  <dcterms:modified xsi:type="dcterms:W3CDTF">2016-11-26T17:44:54Z</dcterms:modified>
</cp:coreProperties>
</file>